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6D5288B1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rFonts w:hint="cs"/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205590">
        <w:rPr>
          <w:color w:val="000000" w:themeColor="text1"/>
          <w:rtl/>
          <w:lang w:bidi="fa-IR"/>
        </w:rPr>
        <w:t>مواد</w:t>
      </w:r>
      <w:r w:rsidR="00D05B93" w:rsidRPr="00962A0D">
        <w:rPr>
          <w:color w:val="808080" w:themeColor="background1" w:themeShade="80"/>
          <w:rtl/>
          <w:lang w:bidi="fa-IR"/>
        </w:rPr>
        <w:t xml:space="preserve">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690A4B">
        <w:rPr>
          <w:rFonts w:hint="cs"/>
          <w:u w:val="single"/>
          <w:rtl/>
          <w:lang w:bidi="fa-IR"/>
        </w:rPr>
        <w:t>منحصر به فرد</w:t>
      </w:r>
      <w:r w:rsidR="0041502E" w:rsidRPr="00690A4B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690A4B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585A2C93" w:rsidR="003763FA" w:rsidRPr="00DB226A" w:rsidRDefault="0060288B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29626473">
                <wp:simplePos x="0" y="0"/>
                <wp:positionH relativeFrom="margin">
                  <wp:posOffset>3005406</wp:posOffset>
                </wp:positionH>
                <wp:positionV relativeFrom="paragraph">
                  <wp:posOffset>11366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6.65pt;margin-top:8.9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4050BF4D">
                <wp:simplePos x="0" y="0"/>
                <wp:positionH relativeFrom="column">
                  <wp:posOffset>3703906</wp:posOffset>
                </wp:positionH>
                <wp:positionV relativeFrom="paragraph">
                  <wp:posOffset>52901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EE2E6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291.65pt;margin-top:4.1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27588A27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>
        <w:rPr>
          <w:rFonts w:hint="cs"/>
          <w:rtl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60288B">
        <w:rPr>
          <w:rFonts w:asciiTheme="minorHAnsi" w:hAnsiTheme="minorHAns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68553A" w:rsidRPr="0068553A">
        <w:rPr>
          <w:rFonts w:asciiTheme="minorHAnsi" w:hAnsiTheme="minorHAnsi" w:cs="Times New Roman" w:hint="cs"/>
          <w:color w:val="A6A6A6" w:themeColor="background1" w:themeShade="A6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0C09BD65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29218175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22EF7" w:rsidRPr="00AD7BBB">
        <w:rPr>
          <w:rtl/>
          <w:lang w:bidi="fa-IR"/>
        </w:rPr>
        <w:t>کنا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322EF7" w:rsidRPr="00AD7BBB">
        <w:rPr>
          <w:rtl/>
          <w:lang w:bidi="fa-IR"/>
        </w:rPr>
        <w:t>های</w:t>
      </w:r>
      <w:proofErr w:type="spellEnd"/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5964A3" w:rsidRPr="00AD7BBB">
        <w:rPr>
          <w:rtl/>
          <w:lang w:bidi="fa-IR"/>
        </w:rPr>
        <w:t>.</w:t>
      </w:r>
    </w:p>
    <w:p w14:paraId="0B0D5533" w14:textId="7297945A" w:rsidR="008A184E" w:rsidRPr="00AD7BBB" w:rsidRDefault="0060288B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3C2344F2">
                <wp:simplePos x="0" y="0"/>
                <wp:positionH relativeFrom="column">
                  <wp:posOffset>1698381</wp:posOffset>
                </wp:positionH>
                <wp:positionV relativeFrom="paragraph">
                  <wp:posOffset>163342</wp:posOffset>
                </wp:positionV>
                <wp:extent cx="856371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6371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3C2EE667" w:rsidR="007A5650" w:rsidRPr="0060288B" w:rsidRDefault="000411CC" w:rsidP="007A5650">
                            <w:pPr>
                              <w:rPr>
                                <w:rFonts w:cs="Calibri"/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  <w:r w:rsidR="0060288B">
                              <w:rPr>
                                <w:rFonts w:cs="Calibri" w:hint="cs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33.75pt;margin-top:12.85pt;width:67.45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" filled="f" stroked="f">
                <v:textbox style="mso-fit-shape-to-text:t">
                  <w:txbxContent>
                    <w:p w14:paraId="42989615" w14:textId="3C2EE667" w:rsidR="007A5650" w:rsidRPr="0060288B" w:rsidRDefault="000411CC" w:rsidP="007A5650">
                      <w:pPr>
                        <w:rPr>
                          <w:rFonts w:cs="Calibri"/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  <w:r w:rsidR="0060288B">
                        <w:rPr>
                          <w:rFonts w:cs="Calibri" w:hint="cs"/>
                          <w:color w:val="A6A6A6" w:themeColor="background1" w:themeShade="A6"/>
                          <w:u w:val="single"/>
                          <w:rtl/>
                        </w:rPr>
                        <w:t>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6545DAFB">
                <wp:simplePos x="0" y="0"/>
                <wp:positionH relativeFrom="column">
                  <wp:posOffset>2538144</wp:posOffset>
                </wp:positionH>
                <wp:positionV relativeFrom="paragraph">
                  <wp:posOffset>9373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72D3E" id="Left Brace 242" o:spid="_x0000_s1026" type="#_x0000_t87" style="position:absolute;margin-left:199.85pt;margin-top:7.4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2106D1" w:rsidRPr="00AD7BBB">
        <w:rPr>
          <w:rtl/>
          <w:lang w:bidi="fa-IR"/>
        </w:rPr>
        <w:t>قسمت</w:t>
      </w:r>
      <w:r w:rsidR="002D103A">
        <w:rPr>
          <w:rFonts w:hint="cs"/>
          <w:rtl/>
          <w:lang w:bidi="fa-IR"/>
        </w:rPr>
        <w:t>‌</w:t>
      </w:r>
      <w:r w:rsidR="002106D1" w:rsidRPr="00AD7BBB">
        <w:rPr>
          <w:rtl/>
          <w:lang w:bidi="fa-IR"/>
        </w:rPr>
        <w:t>های</w:t>
      </w:r>
      <w:proofErr w:type="spellEnd"/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1A87914B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proofErr w:type="spellStart"/>
      <w:r w:rsidRPr="003F4A7F">
        <w:rPr>
          <w:rtl/>
          <w:lang w:bidi="fa-IR"/>
        </w:rPr>
        <w:t>قسمت</w:t>
      </w:r>
      <w:r w:rsidR="002D103A">
        <w:rPr>
          <w:rFonts w:cs="Arial" w:hint="cs"/>
          <w:rtl/>
          <w:lang w:bidi="fa-IR"/>
        </w:rPr>
        <w:t>‌</w:t>
      </w:r>
      <w:r w:rsidRPr="003F4A7F">
        <w:rPr>
          <w:rtl/>
          <w:lang w:bidi="fa-IR"/>
        </w:rPr>
        <w:t>های</w:t>
      </w:r>
      <w:proofErr w:type="spellEnd"/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3F4A7F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</w:t>
      </w:r>
      <w:proofErr w:type="spellEnd"/>
      <w:r w:rsidR="004E1A8D" w:rsidRPr="003F4A7F">
        <w:rPr>
          <w:rtl/>
          <w:lang w:bidi="fa-IR"/>
        </w:rPr>
        <w:t>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56BBC56D" w14:textId="1EE0EE4F" w:rsidR="002D103A" w:rsidRDefault="0051380E" w:rsidP="002D103A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D7BBB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AD7BBB">
        <w:rPr>
          <w:rtl/>
          <w:lang w:bidi="fa-IR"/>
        </w:rPr>
        <w:t>آیند</w:t>
      </w:r>
      <w:proofErr w:type="spellEnd"/>
      <w:r w:rsidR="00A42FB5">
        <w:rPr>
          <w:rtl/>
          <w:lang w:bidi="fa-IR"/>
        </w:rPr>
        <w:t>.</w:t>
      </w:r>
    </w:p>
    <w:p w14:paraId="5970B00C" w14:textId="188FEEA9" w:rsidR="00A42FB5" w:rsidRPr="00456B67" w:rsidRDefault="002D103A" w:rsidP="002D103A">
      <w:pPr>
        <w:bidi/>
        <w:ind w:left="-24"/>
        <w:jc w:val="both"/>
        <w:rPr>
          <w:rtl/>
          <w:lang w:bidi="fa-IR"/>
        </w:rPr>
      </w:pPr>
      <w:r w:rsidRPr="00883E70">
        <w:rPr>
          <w:b/>
          <w:color w:val="000000" w:themeColor="text1"/>
          <w:sz w:val="24"/>
          <w:szCs w:val="24"/>
          <w:rtl/>
          <w:lang w:bidi="fa-IR"/>
        </w:rPr>
        <w:t>مواد</w:t>
      </w:r>
      <w:r w:rsidRPr="00883E70">
        <w:rPr>
          <w:color w:val="000000" w:themeColor="text1"/>
          <w:sz w:val="24"/>
          <w:szCs w:val="24"/>
          <w:rtl/>
          <w:lang w:bidi="fa-IR"/>
        </w:rPr>
        <w:t xml:space="preserve"> به دو دسته تقسیم </w:t>
      </w:r>
      <w:r w:rsidRPr="0060288B">
        <w:rPr>
          <w:rtl/>
        </w:rPr>
        <w:t>می</w:t>
      </w:r>
      <w:r w:rsidRPr="0060288B">
        <w:rPr>
          <w:rFonts w:hint="cs"/>
          <w:rtl/>
        </w:rPr>
        <w:t>‌</w:t>
      </w:r>
      <w:r w:rsidRPr="0060288B">
        <w:rPr>
          <w:rtl/>
        </w:rPr>
        <w:t>شوند</w:t>
      </w:r>
      <w:r w:rsidR="0060288B">
        <w:rPr>
          <w:rFonts w:hint="cs"/>
          <w:rtl/>
        </w:rPr>
        <w:t>:</w:t>
      </w:r>
      <w:r w:rsidR="00153410" w:rsidRPr="0060288B">
        <w:rPr>
          <w:rtl/>
        </w:rPr>
        <w:t>۱</w:t>
      </w:r>
      <w:r w:rsidR="00153410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="00E37661">
        <w:rPr>
          <w:u w:val="single"/>
          <w:rtl/>
          <w:lang w:bidi="fa-IR"/>
        </w:rPr>
        <w:t>مستقیما</w:t>
      </w:r>
      <w:r w:rsidR="0060288B">
        <w:rPr>
          <w:rFonts w:hint="cs"/>
          <w:u w:val="single"/>
          <w:rtl/>
          <w:lang w:bidi="fa-IR"/>
        </w:rPr>
        <w:t>ً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39ABB36B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</w:t>
      </w:r>
      <w:r w:rsidR="0060288B">
        <w:rPr>
          <w:rFonts w:hint="cs"/>
          <w:color w:val="A6A6A6" w:themeColor="background1" w:themeShade="A6"/>
          <w:rtl/>
          <w:lang w:bidi="fa-IR"/>
        </w:rPr>
        <w:t xml:space="preserve">  </w:t>
      </w:r>
      <w:r w:rsidRPr="008D44D6">
        <w:rPr>
          <w:color w:val="A6A6A6" w:themeColor="background1" w:themeShade="A6"/>
          <w:rtl/>
          <w:lang w:bidi="fa-IR"/>
        </w:rPr>
        <w:t xml:space="preserve">               </w:t>
      </w:r>
      <w:r w:rsidR="002D103A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۲.</w:t>
      </w:r>
      <w:r w:rsidR="002D103A">
        <w:rPr>
          <w:rFonts w:hint="cs"/>
          <w:rtl/>
          <w:lang w:bidi="fa-IR"/>
        </w:rPr>
        <w:t xml:space="preserve"> 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hint="cs"/>
          <w:rtl/>
        </w:rPr>
        <w:t xml:space="preserve">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D6235" w:rsidRPr="00DD6235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DD6235" w:rsidRPr="00DD6235">
        <w:rPr>
          <w:rtl/>
          <w:lang w:bidi="fa-IR"/>
        </w:rPr>
        <w:t>شوند</w:t>
      </w:r>
      <w:proofErr w:type="spellEnd"/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3B74A238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60288B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60288B">
        <w:rPr>
          <w:rFonts w:hint="cs"/>
          <w:rtl/>
        </w:rPr>
        <w:t xml:space="preserve"> </w:t>
      </w:r>
      <w:r w:rsidR="00745BDF" w:rsidRPr="0060288B">
        <w:rPr>
          <w:rtl/>
        </w:rPr>
        <w:t>و</w:t>
      </w:r>
      <w:r w:rsidR="0060288B">
        <w:rPr>
          <w:rFonts w:hint="cs"/>
          <w:rtl/>
        </w:rPr>
        <w:t xml:space="preserve"> 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593C7E4C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272B0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A272B0">
        <w:rPr>
          <w:rtl/>
          <w:lang w:bidi="fa-IR"/>
        </w:rPr>
        <w:t>ماند</w:t>
      </w:r>
      <w:proofErr w:type="spellEnd"/>
      <w:r w:rsidR="00A272B0">
        <w:rPr>
          <w:rtl/>
          <w:lang w:bidi="fa-IR"/>
        </w:rPr>
        <w:t>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65091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565091">
        <w:rPr>
          <w:rtl/>
          <w:lang w:bidi="fa-IR"/>
        </w:rPr>
        <w:t>گردد</w:t>
      </w:r>
      <w:proofErr w:type="spellEnd"/>
      <w:r w:rsidR="00565091">
        <w:rPr>
          <w:rtl/>
          <w:lang w:bidi="fa-IR"/>
        </w:rPr>
        <w:t>.</w:t>
      </w:r>
    </w:p>
    <w:p w14:paraId="35DBDC92" w14:textId="0DA87D04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بردار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5C3437BB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b/>
          <w:bCs/>
          <w:color w:val="A6A6A6" w:themeColor="background1" w:themeShade="A6"/>
          <w:u w:val="single"/>
          <w:rtl/>
          <w:lang w:bidi="fa-IR"/>
        </w:rPr>
        <w:t>   </w:t>
      </w:r>
      <w:r w:rsidR="000E5746">
        <w:rPr>
          <w:rFonts w:cs="Calibri" w:hint="eastAsia"/>
          <w:b/>
          <w:bCs/>
          <w:color w:val="A6A6A6" w:themeColor="background1" w:themeShade="A6"/>
          <w:u w:val="single"/>
          <w:rtl/>
          <w:lang w:bidi="fa-IR"/>
        </w:rPr>
        <w:t> 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A1A95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FA1A95">
        <w:rPr>
          <w:rtl/>
          <w:lang w:bidi="fa-IR"/>
        </w:rPr>
        <w:t>برداری</w:t>
      </w:r>
      <w:proofErr w:type="spellEnd"/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24C34C34" w:rsidR="00983BD2" w:rsidRDefault="000E5746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33564EBF">
                <wp:simplePos x="0" y="0"/>
                <wp:positionH relativeFrom="column">
                  <wp:posOffset>3303465</wp:posOffset>
                </wp:positionH>
                <wp:positionV relativeFrom="paragraph">
                  <wp:posOffset>214826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0" type="#_x0000_t202" style="position:absolute;left:0;text-align:left;margin-left:260.1pt;margin-top:16.9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9F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53CBE" w:rsidRPr="00A83AE4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D53CBE" w:rsidRPr="00A83AE4">
        <w:rPr>
          <w:rtl/>
          <w:lang w:bidi="fa-IR"/>
        </w:rPr>
        <w:t>برداری</w:t>
      </w:r>
      <w:proofErr w:type="spellEnd"/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7AC707BE" w:rsidR="00A573C9" w:rsidRPr="00A83AE4" w:rsidRDefault="006468DD" w:rsidP="000E5746">
      <w:pPr>
        <w:pStyle w:val="ListParagraph"/>
        <w:bidi/>
        <w:ind w:left="547"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0E5746">
        <w:rPr>
          <w:rFonts w:hint="cs"/>
          <w:rtl/>
          <w:lang w:bidi="fa-IR"/>
        </w:rPr>
        <w:t xml:space="preserve"> ای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F5ED7" w:rsidRPr="00CA267D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1F5ED7" w:rsidRPr="00CA267D">
        <w:rPr>
          <w:rtl/>
          <w:lang w:bidi="fa-IR"/>
        </w:rPr>
        <w:t>انجامد</w:t>
      </w:r>
      <w:proofErr w:type="spellEnd"/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0E574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</w:t>
      </w:r>
      <w:r w:rsidR="00E13CD1">
        <w:rPr>
          <w:color w:val="A6A6A6" w:themeColor="background1" w:themeShade="A6"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E5746">
        <w:rPr>
          <w:u w:val="single"/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3AD09F4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1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V/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pRn1RtoX1AvB5Nt8Zvhogf3i5IBLVtT//PAnKBEfTKo+e18&#10;sYgeT5tFuUKFiLuONNcRZjhC1TRQMi23If2LJIe9x97sZJItNnFicqKMVkxqnr5N9Pr1PmX9+dyb&#10;3wA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buYV/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E64711">
        <w:t xml:space="preserve">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64711">
        <w:rPr>
          <w:rFonts w:cs="Calibri"/>
          <w:color w:val="A6A6A6" w:themeColor="background1" w:themeShade="A6"/>
          <w:lang w:bidi="fa-IR"/>
        </w:rPr>
        <w:t> 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45AF5E88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t xml:space="preserve"> 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4EAA22B1" w:rsidR="005A7F85" w:rsidRDefault="00E86121" w:rsidP="00E64711">
      <w:pPr>
        <w:bidi/>
        <w:contextualSpacing/>
        <w:jc w:val="both"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2382314F" w:rsidR="0011567F" w:rsidRDefault="005A7F85" w:rsidP="00E64711">
      <w:pPr>
        <w:pBdr>
          <w:bottom w:val="single" w:sz="6" w:space="1" w:color="auto"/>
        </w:pBdr>
        <w:bidi/>
        <w:jc w:val="both"/>
        <w:rPr>
          <w:rFonts w:cs="Calibri"/>
          <w:rtl/>
          <w:lang w:bidi="fa-IR"/>
        </w:rPr>
      </w:pP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E64711">
        <w:rPr>
          <w:rtl/>
        </w:rPr>
        <w:t>و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proofErr w:type="gramStart"/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4A4567" w:rsidRPr="00E64711">
        <w:rPr>
          <w:rtl/>
        </w:rPr>
        <w:t>،</w:t>
      </w:r>
      <w:proofErr w:type="gramEnd"/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   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61A97">
        <w:rPr>
          <w:u w:val="single"/>
          <w:rtl/>
          <w:lang w:bidi="fa-IR"/>
        </w:rPr>
        <w:t>دستگاه</w:t>
      </w:r>
      <w:r w:rsidR="00E64711">
        <w:rPr>
          <w:rFonts w:hint="cs"/>
          <w:color w:val="A6A6A6" w:themeColor="background1" w:themeShade="A6"/>
          <w:rtl/>
          <w:lang w:bidi="fa-IR"/>
        </w:rPr>
        <w:t>‌</w:t>
      </w:r>
      <w:r w:rsidR="00361A97" w:rsidRPr="00E64711">
        <w:rPr>
          <w:u w:val="single"/>
          <w:rtl/>
          <w:lang w:bidi="fa-IR"/>
        </w:rPr>
        <w:t>ها</w:t>
      </w:r>
      <w:proofErr w:type="spellEnd"/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="002C1F2E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2D103A">
        <w:rPr>
          <w:rFonts w:hint="cs"/>
          <w:rtl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848D1">
        <w:rPr>
          <w:rFonts w:cs="Calibri"/>
          <w:rtl/>
          <w:lang w:bidi="fa-IR"/>
        </w:rPr>
        <w:t>.</w:t>
      </w:r>
    </w:p>
    <w:p w14:paraId="79D24BE7" w14:textId="48851464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rtl/>
          <w:lang w:bidi="fa-IR"/>
        </w:rPr>
        <w:t>یافت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5C2EE3">
        <w:rPr>
          <w:rtl/>
          <w:lang w:bidi="fa-IR"/>
        </w:rPr>
        <w:t>های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u w:val="single"/>
          <w:rtl/>
          <w:lang w:bidi="fa-IR"/>
        </w:rPr>
        <w:t>پدید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1B04C2">
        <w:rPr>
          <w:rtl/>
          <w:lang w:bidi="fa-IR"/>
        </w:rPr>
        <w:t>های</w:t>
      </w:r>
      <w:proofErr w:type="spellEnd"/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40A9090C" w14:textId="77777777" w:rsidR="002C1F2E" w:rsidRDefault="00FB4884" w:rsidP="002C1F2E">
      <w:pPr>
        <w:bidi/>
        <w:contextualSpacing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 w:rsidRPr="002D103A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0216C3" w:rsidRPr="002D103A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hint="cs"/>
          <w:rtl/>
        </w:rPr>
        <w:t xml:space="preserve"> 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</w:t>
      </w:r>
    </w:p>
    <w:p w14:paraId="13B6DF72" w14:textId="2FCCDDB6" w:rsidR="00543297" w:rsidRDefault="00526758" w:rsidP="002C1F2E">
      <w:pPr>
        <w:bidi/>
        <w:jc w:val="both"/>
        <w:rPr>
          <w:rtl/>
          <w:lang w:bidi="fa-IR"/>
        </w:rPr>
      </w:pPr>
      <w:r w:rsidRPr="00425BEC">
        <w:rPr>
          <w:rtl/>
          <w:lang w:bidi="fa-IR"/>
        </w:rPr>
        <w:t>(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289A105C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68553A" w:rsidRPr="0068553A">
        <w:rPr>
          <w:rFonts w:ascii="Calibri" w:hAnsi="Calibri" w:cs="Times New Roman" w:hint="cs"/>
          <w:color w:val="A6A6A6" w:themeColor="background1" w:themeShade="A6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4109442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2C1F2E">
        <w:rPr>
          <w:rFonts w:ascii="Calibri" w:hAnsi="Calibri" w:hint="cs"/>
          <w:b/>
          <w:bCs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   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2C1F2E">
        <w:rPr>
          <w:rFonts w:hint="cs"/>
          <w:rtl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2C1F2E">
        <w:rPr>
          <w:rFonts w:hint="cs"/>
          <w:rtl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2C1F2E">
        <w:rPr>
          <w:rFonts w:hint="cs"/>
          <w:rtl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0A8B11F0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</w:t>
      </w:r>
      <w:r w:rsidR="00E83599">
        <w:rPr>
          <w:rFonts w:hint="cs"/>
          <w:rtl/>
        </w:rPr>
        <w:t>نه</w:t>
      </w:r>
      <w:r w:rsidR="000368A3">
        <w:rPr>
          <w:rtl/>
        </w:rPr>
        <w:t>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58A4D13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r w:rsidR="00E83599">
        <w:rPr>
          <w:rFonts w:hint="cs"/>
          <w:b/>
          <w:bCs/>
          <w:color w:val="A6A6A6" w:themeColor="background1" w:themeShade="A6"/>
          <w:rtl/>
        </w:rPr>
        <w:t>‌</w:t>
      </w:r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48C42A80" w14:textId="625F89B3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2C1F2E">
        <w:rPr>
          <w:rFonts w:hint="cs"/>
          <w:rtl/>
        </w:rPr>
        <w:t xml:space="preserve"> 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2C1F2E">
        <w:rPr>
          <w:rFonts w:hint="cs"/>
          <w:rtl/>
        </w:rPr>
        <w:t xml:space="preserve"> 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323EBF01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r w:rsidR="00E83599">
        <w:rPr>
          <w:rFonts w:hint="cs"/>
          <w:color w:val="A6A6A6" w:themeColor="background1" w:themeShade="A6"/>
          <w:rtl/>
        </w:rPr>
        <w:t>‌</w:t>
      </w:r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29825552" w:rsidR="006266AD" w:rsidRDefault="002F6A36" w:rsidP="004008DF">
      <w:pPr>
        <w:pBdr>
          <w:bottom w:val="double" w:sz="6" w:space="1" w:color="auto"/>
        </w:pBdr>
        <w:bidi/>
        <w:jc w:val="both"/>
        <w:rPr>
          <w:rtl/>
        </w:rPr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دسته</w:t>
      </w:r>
      <w:r w:rsidR="00E83599">
        <w:rPr>
          <w:rFonts w:hint="cs"/>
          <w:color w:val="A6A6A6" w:themeColor="background1" w:themeShade="A6"/>
          <w:rtl/>
        </w:rPr>
        <w:t>‌</w:t>
      </w:r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E83599">
        <w:rPr>
          <w:rFonts w:hint="cs"/>
          <w:rtl/>
        </w:rPr>
        <w:t xml:space="preserve"> 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080FFB0A" w14:textId="77777777" w:rsidR="002C1F2E" w:rsidRDefault="002C1F2E" w:rsidP="002C1F2E">
      <w:pPr>
        <w:pBdr>
          <w:bottom w:val="double" w:sz="6" w:space="1" w:color="auto"/>
        </w:pBdr>
        <w:bidi/>
        <w:jc w:val="both"/>
      </w:pPr>
    </w:p>
    <w:p w14:paraId="244970AE" w14:textId="55FE79D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E83599">
        <w:rPr>
          <w:b/>
          <w:bCs/>
          <w:sz w:val="24"/>
          <w:szCs w:val="24"/>
          <w:rtl/>
        </w:rPr>
        <w:t>داوری</w:t>
      </w:r>
      <w:proofErr w:type="spellEnd"/>
      <w:r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Pr="00E83599">
        <w:rPr>
          <w:b/>
          <w:bCs/>
          <w:sz w:val="24"/>
          <w:szCs w:val="24"/>
          <w:rtl/>
        </w:rPr>
        <w:t>کنید</w:t>
      </w:r>
      <w:proofErr w:type="spellEnd"/>
      <w:r w:rsidR="00D868F4" w:rsidRPr="00E83599">
        <w:rPr>
          <w:b/>
          <w:bCs/>
          <w:sz w:val="24"/>
          <w:szCs w:val="24"/>
          <w:rtl/>
        </w:rPr>
        <w:t>:</w:t>
      </w:r>
      <w:r w:rsidR="00D868F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هر</w:t>
      </w:r>
      <w:r w:rsidR="008A0E34" w:rsidRPr="00E83599">
        <w:rPr>
          <w:b/>
          <w:bCs/>
          <w:sz w:val="24"/>
          <w:szCs w:val="24"/>
        </w:rPr>
        <w:t>‌</w:t>
      </w:r>
      <w:proofErr w:type="spellStart"/>
      <w:r w:rsidR="008A0E34" w:rsidRPr="00E83599">
        <w:rPr>
          <w:b/>
          <w:bCs/>
          <w:sz w:val="24"/>
          <w:szCs w:val="24"/>
          <w:rtl/>
        </w:rPr>
        <w:t>گا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تعداد</w:t>
      </w:r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الکترون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A0E34" w:rsidRPr="00E83599">
        <w:rPr>
          <w:b/>
          <w:bCs/>
          <w:sz w:val="24"/>
          <w:szCs w:val="24"/>
          <w:rtl/>
        </w:rPr>
        <w:t>های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لای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ظرفیت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بر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اتم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B71B0" w:rsidRPr="00E83599">
        <w:rPr>
          <w:b/>
          <w:bCs/>
          <w:sz w:val="24"/>
          <w:szCs w:val="24"/>
          <w:rtl/>
        </w:rPr>
        <w:t>ه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و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عنصر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سان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باشد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ر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گر</w:t>
      </w:r>
      <w:r w:rsidR="004F5A7D" w:rsidRPr="00E83599">
        <w:rPr>
          <w:b/>
          <w:bCs/>
          <w:sz w:val="24"/>
          <w:szCs w:val="24"/>
          <w:rtl/>
        </w:rPr>
        <w:t>وه</w:t>
      </w:r>
      <w:proofErr w:type="spellEnd"/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4F5A7D" w:rsidRPr="00E83599">
        <w:rPr>
          <w:b/>
          <w:bCs/>
          <w:sz w:val="24"/>
          <w:szCs w:val="24"/>
          <w:rtl/>
        </w:rPr>
        <w:t>قرار</w:t>
      </w:r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4F5A7D" w:rsidRPr="00E83599">
        <w:rPr>
          <w:b/>
          <w:bCs/>
          <w:sz w:val="24"/>
          <w:szCs w:val="24"/>
          <w:rtl/>
        </w:rPr>
        <w:t>می</w:t>
      </w:r>
      <w:r w:rsidR="00E83599">
        <w:rPr>
          <w:rFonts w:hint="cs"/>
          <w:b/>
          <w:bCs/>
          <w:color w:val="A6A6A6" w:themeColor="background1" w:themeShade="A6"/>
          <w:sz w:val="22"/>
          <w:szCs w:val="22"/>
          <w:rtl/>
        </w:rPr>
        <w:t>‌</w:t>
      </w:r>
      <w:r w:rsidR="004F5A7D" w:rsidRPr="00E83599">
        <w:rPr>
          <w:b/>
          <w:bCs/>
          <w:sz w:val="24"/>
          <w:szCs w:val="24"/>
          <w:rtl/>
        </w:rPr>
        <w:t>گی</w:t>
      </w:r>
      <w:r w:rsidR="00D66561" w:rsidRPr="00E83599">
        <w:rPr>
          <w:b/>
          <w:bCs/>
          <w:sz w:val="24"/>
          <w:szCs w:val="24"/>
          <w:rtl/>
        </w:rPr>
        <w:t>رند</w:t>
      </w:r>
      <w:proofErr w:type="spellEnd"/>
      <w:r w:rsidR="00D66561" w:rsidRPr="00E83599">
        <w:rPr>
          <w:rtl/>
        </w:rPr>
        <w:t>.</w:t>
      </w:r>
    </w:p>
    <w:p w14:paraId="307493D6" w14:textId="68BAEEDD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666A9469" w14:textId="77777777" w:rsidR="00E83599" w:rsidRDefault="00E83599" w:rsidP="00E83599">
      <w:pPr>
        <w:pBdr>
          <w:bottom w:val="double" w:sz="6" w:space="1" w:color="auto"/>
        </w:pBdr>
        <w:bidi/>
        <w:rPr>
          <w:b/>
          <w:bCs/>
          <w:rtl/>
        </w:rPr>
      </w:pPr>
    </w:p>
    <w:p w14:paraId="035848CF" w14:textId="376F0D79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44701018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r w:rsidR="000E222C">
        <w:rPr>
          <w:rFonts w:cs="Calibri" w:hint="cs"/>
          <w:b/>
          <w:bCs/>
          <w:color w:val="A6A6A6" w:themeColor="background1" w:themeShade="A6"/>
          <w:u w:val="single"/>
          <w:rtl/>
        </w:rPr>
        <w:t>      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6E0090A6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ها</w:t>
      </w:r>
    </w:p>
    <w:p w14:paraId="05D35E2A" w14:textId="42125C5A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19CA682D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spellStart"/>
      <w:proofErr w:type="gramEnd"/>
      <w:r w:rsidR="000E222C">
        <w:rPr>
          <w:rFonts w:hint="cs"/>
          <w:rtl/>
        </w:rPr>
        <w:t>برگه</w:t>
      </w:r>
      <w:proofErr w:type="spellEnd"/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0E222C">
        <w:rPr>
          <w:rFonts w:hint="cs"/>
          <w:rtl/>
        </w:rPr>
        <w:t xml:space="preserve"> </w:t>
      </w:r>
      <w:r w:rsidR="0062584F">
        <w:rPr>
          <w:rtl/>
        </w:rPr>
        <w:t>(رشته)</w:t>
      </w:r>
    </w:p>
    <w:p w14:paraId="5B1A16D5" w14:textId="3FAB0FC1" w:rsidR="0046740E" w:rsidRPr="000E222C" w:rsidRDefault="00A465C5" w:rsidP="00FB2DA4">
      <w:pPr>
        <w:pStyle w:val="ListParagraph"/>
        <w:bidi/>
        <w:ind w:left="1080"/>
        <w:rPr>
          <w:rFonts w:cs="Calibri"/>
        </w:rPr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0E222C">
        <w:rPr>
          <w:rFonts w:cs="Calibri" w:hint="cs"/>
          <w:color w:val="A6A6A6" w:themeColor="background1" w:themeShade="A6"/>
          <w:u w:val="single"/>
          <w:rtl/>
        </w:rPr>
        <w:t>  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r w:rsidR="00E83599">
        <w:rPr>
          <w:rFonts w:cs="Calibri" w:hint="cs"/>
          <w:color w:val="A6A6A6" w:themeColor="background1" w:themeShade="A6"/>
          <w:rtl/>
        </w:rPr>
        <w:t>‌</w:t>
      </w:r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DCD1507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r w:rsidR="00E83599">
        <w:rPr>
          <w:rFonts w:hint="cs"/>
          <w:color w:val="A6A6A6" w:themeColor="background1" w:themeShade="A6"/>
          <w:rtl/>
        </w:rPr>
        <w:t>‌</w:t>
      </w:r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4B44B91D" w:rsidR="009747E4" w:rsidRPr="000E222C" w:rsidRDefault="008D68FC" w:rsidP="00805F3C">
      <w:pPr>
        <w:bidi/>
        <w:jc w:val="both"/>
      </w:pPr>
      <w:r>
        <w:rPr>
          <w:rtl/>
          <w:lang w:bidi="fa-IR"/>
        </w:rPr>
        <w:t>ب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ندیش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صفح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۷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 </w:t>
      </w:r>
      <w:proofErr w:type="spellStart"/>
      <w:r w:rsidR="000E222C">
        <w:rPr>
          <w:rFonts w:hint="cs"/>
          <w:rtl/>
        </w:rPr>
        <w:t>شبیه‌تر</w:t>
      </w:r>
      <w:proofErr w:type="spellEnd"/>
      <w:r w:rsidR="000E222C">
        <w:rPr>
          <w:rFonts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2B20C8A6" w:rsidR="00805F3C" w:rsidRPr="000E222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ها: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و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84A41" w:rsidRPr="008D44D6">
        <w:rPr>
          <w:color w:val="A6A6A6" w:themeColor="background1" w:themeShade="A6"/>
          <w:rtl/>
        </w:rPr>
        <w:t xml:space="preserve">  </w:t>
      </w:r>
      <w:proofErr w:type="spellStart"/>
      <w:r w:rsidR="00784A41">
        <w:rPr>
          <w:rtl/>
        </w:rPr>
        <w:t>نافلز</w:t>
      </w:r>
      <w:r w:rsidR="00E83599">
        <w:rPr>
          <w:rFonts w:hint="cs"/>
          <w:color w:val="A6A6A6" w:themeColor="background1" w:themeShade="A6"/>
          <w:rtl/>
        </w:rPr>
        <w:t>‌</w:t>
      </w:r>
      <w:r w:rsidR="00784A41">
        <w:rPr>
          <w:rtl/>
        </w:rPr>
        <w:t>ها</w:t>
      </w:r>
      <w:proofErr w:type="spellEnd"/>
      <w:r w:rsidR="00784A41">
        <w:rPr>
          <w:rtl/>
        </w:rPr>
        <w:t>: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 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و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ها:</w:t>
      </w:r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23"/>
        <w:gridCol w:w="567"/>
        <w:gridCol w:w="567"/>
        <w:gridCol w:w="567"/>
        <w:gridCol w:w="567"/>
        <w:gridCol w:w="567"/>
        <w:gridCol w:w="567"/>
        <w:gridCol w:w="567"/>
        <w:gridCol w:w="605"/>
        <w:gridCol w:w="567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64A79A6E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r w:rsidR="00E83599">
              <w:rPr>
                <w:rFonts w:hint="cs"/>
                <w:rtl/>
              </w:rPr>
              <w:t>‌</w:t>
            </w:r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0C0F329F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>های جدول،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C83192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</w:t>
      </w:r>
      <w:r w:rsidR="0068553A">
        <w:rPr>
          <w:rFonts w:hint="cs"/>
          <w:rtl/>
        </w:rPr>
        <w:t>م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E83599">
        <w:rPr>
          <w:rFonts w:hint="cs"/>
          <w:b/>
          <w:bCs/>
          <w:color w:val="000000" w:themeColor="text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936AB" w:rsidRPr="00E83599">
        <w:rPr>
          <w:rFonts w:hint="cs"/>
          <w:color w:val="A6A6A6" w:themeColor="background1" w:themeShade="A6"/>
          <w:rtl/>
        </w:rPr>
        <w:t xml:space="preserve"> </w:t>
      </w:r>
      <w:r w:rsidR="00E936AB">
        <w:rPr>
          <w:rFonts w:hint="cs"/>
          <w:rtl/>
        </w:rPr>
        <w:t xml:space="preserve">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C83192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5223D313" w:rsidR="00E251B4" w:rsidRDefault="00E251B4" w:rsidP="004729C4">
      <w:pPr>
        <w:pBdr>
          <w:bottom w:val="double" w:sz="6" w:space="1" w:color="auto"/>
        </w:pBdr>
        <w:bidi/>
        <w:spacing w:after="0"/>
        <w:jc w:val="both"/>
        <w:rPr>
          <w:color w:val="A6A6A6" w:themeColor="background1" w:themeShade="A6"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266E7846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؛</w:t>
      </w:r>
    </w:p>
    <w:p w14:paraId="5CC272F1" w14:textId="64A594DB" w:rsidR="00C83192" w:rsidRPr="00F904E9" w:rsidRDefault="00F904E9" w:rsidP="00C83192">
      <w:pPr>
        <w:pBdr>
          <w:bottom w:val="double" w:sz="6" w:space="1" w:color="auto"/>
        </w:pBd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C83192">
        <w:rPr>
          <w:rFonts w:cs="Calibri"/>
          <w:color w:val="A6A6A6" w:themeColor="background1" w:themeShade="A6"/>
          <w:u w:val="single"/>
        </w:rPr>
        <w:t> 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="00E83599">
        <w:rPr>
          <w:rFonts w:hint="cs"/>
          <w:b/>
          <w:bCs/>
          <w:color w:val="A6A6A6" w:themeColor="background1" w:themeShade="A6"/>
          <w:rtl/>
        </w:rPr>
        <w:t>‌‌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3419CBD5" w:rsidR="004E68D9" w:rsidRDefault="00C83192" w:rsidP="004729C4">
      <w:pPr>
        <w:bidi/>
        <w:spacing w:after="0"/>
        <w:jc w:val="both"/>
        <w:rPr>
          <w:rtl/>
        </w:rPr>
      </w:pPr>
      <w:r>
        <w:rPr>
          <w:lang w:bidi="fa-IR"/>
        </w:rPr>
        <w:t>7</w:t>
      </w:r>
      <w:r w:rsidR="004E68D9">
        <w:rPr>
          <w:rtl/>
          <w:lang w:bidi="fa-IR"/>
        </w:rPr>
        <w:t>-</w:t>
      </w:r>
      <w:r w:rsidR="004E68D9"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28E26EFA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دور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ا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1E736330" w:rsidR="00F904E9" w:rsidRDefault="00EB16A9" w:rsidP="00C83192">
      <w:pP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r w:rsidR="00E83599">
        <w:rPr>
          <w:rFonts w:hint="cs"/>
          <w:color w:val="A6A6A6" w:themeColor="background1" w:themeShade="A6"/>
          <w:rtl/>
        </w:rPr>
        <w:t>‌</w:t>
      </w:r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r w:rsidR="00E83599">
        <w:rPr>
          <w:rFonts w:hint="cs"/>
          <w:color w:val="A6A6A6" w:themeColor="background1" w:themeShade="A6"/>
          <w:rtl/>
        </w:rPr>
        <w:t>‌</w:t>
      </w:r>
      <w:r w:rsidR="00400386">
        <w:rPr>
          <w:rtl/>
        </w:rPr>
        <w:t>شود</w:t>
      </w:r>
      <w:proofErr w:type="spellEnd"/>
      <w:r w:rsidR="00400386">
        <w:rPr>
          <w:rtl/>
        </w:rPr>
        <w:t>.</w:t>
      </w:r>
    </w:p>
    <w:p w14:paraId="64370F10" w14:textId="77777777" w:rsidR="00F904E9" w:rsidRDefault="00F904E9" w:rsidP="00C83192">
      <w:pPr>
        <w:bidi/>
        <w:spacing w:after="0"/>
        <w:jc w:val="both"/>
      </w:pPr>
    </w:p>
    <w:p w14:paraId="6905D359" w14:textId="75C2DE52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5C30F6">
        <w:rPr>
          <w:rFonts w:hint="cs"/>
          <w:rtl/>
        </w:rPr>
        <w:t xml:space="preserve"> 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C83192">
        <w:rPr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478F5F9E" w:rsidR="001F3905" w:rsidRPr="005C30F6" w:rsidRDefault="005C30F6" w:rsidP="005C30F6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b/>
          <w:bCs/>
          <w:color w:val="A6A6A6" w:themeColor="background1" w:themeShade="A6"/>
          <w:rtl/>
        </w:rPr>
      </w:pPr>
      <w:proofErr w:type="spellStart"/>
      <w:r w:rsidRPr="005C30F6">
        <w:rPr>
          <w:color w:val="000000" w:themeColor="text1"/>
          <w:u w:val="single"/>
          <w:rtl/>
        </w:rPr>
        <w:t>رفتار</w:t>
      </w:r>
      <w:proofErr w:type="spellEnd"/>
      <w:r w:rsidRPr="005C30F6">
        <w:rPr>
          <w:color w:val="000000" w:themeColor="text1"/>
          <w:u w:val="single"/>
        </w:rPr>
        <w:t>‌</w:t>
      </w:r>
      <w:r w:rsidRPr="005C30F6">
        <w:rPr>
          <w:color w:val="000000" w:themeColor="text1"/>
          <w:u w:val="single"/>
          <w:rtl/>
        </w:rPr>
        <w:t>ها و خواص شبه فلز</w:t>
      </w:r>
      <w:r w:rsidRPr="005C30F6">
        <w:rPr>
          <w:color w:val="000000" w:themeColor="text1"/>
          <w:u w:val="single"/>
        </w:rPr>
        <w:t>‌</w:t>
      </w:r>
      <w:r w:rsidR="00AA192B">
        <w:rPr>
          <w:rFonts w:hint="cs"/>
          <w:color w:val="000000" w:themeColor="text1"/>
          <w:u w:val="single"/>
          <w:rtl/>
          <w:lang w:bidi="fa-IR"/>
        </w:rPr>
        <w:t>‌ها</w:t>
      </w:r>
      <w:r w:rsidRPr="005C30F6">
        <w:rPr>
          <w:rFonts w:hint="cs"/>
          <w:color w:val="000000" w:themeColor="text1"/>
          <w:rtl/>
        </w:rPr>
        <w:t>:</w:t>
      </w:r>
      <w:r>
        <w:rPr>
          <w:color w:val="000000" w:themeColor="text1"/>
          <w:rtl/>
        </w:rPr>
        <w:tab/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6B079E8C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</w:t>
      </w:r>
      <w:r w:rsidR="005C30F6">
        <w:rPr>
          <w:color w:val="A6A6A6" w:themeColor="background1" w:themeShade="A6"/>
          <w:rtl/>
        </w:rPr>
        <w:tab/>
      </w:r>
      <w:r w:rsidR="005C30F6">
        <w:rPr>
          <w:color w:val="A6A6A6" w:themeColor="background1" w:themeShade="A6"/>
          <w:rtl/>
        </w:rPr>
        <w:tab/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فلز</w:t>
      </w:r>
      <w:proofErr w:type="spellEnd"/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2B5C8D08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5B78AE60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proofErr w:type="gramStart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C30F6">
        <w:rPr>
          <w:rFonts w:hint="cs"/>
          <w:rtl/>
        </w:rPr>
        <w:t>،</w:t>
      </w:r>
      <w:proofErr w:type="gramEnd"/>
      <w:r w:rsidR="005C30F6">
        <w:rPr>
          <w:rFonts w:hint="cs"/>
          <w:rtl/>
        </w:rPr>
        <w:t xml:space="preserve"> </w:t>
      </w:r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62541540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</w:t>
      </w:r>
      <w:proofErr w:type="spellStart"/>
      <w:r w:rsidR="006D44BE">
        <w:rPr>
          <w:rFonts w:hint="cs"/>
          <w:rtl/>
          <w:lang w:bidi="fa-IR"/>
        </w:rPr>
        <w:t>اکسید‌های</w:t>
      </w:r>
      <w:proofErr w:type="spellEnd"/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AA192B">
        <w:rPr>
          <w:rFonts w:hint="cs"/>
          <w:rtl/>
        </w:rPr>
        <w:t xml:space="preserve"> </w:t>
      </w:r>
      <w:r w:rsidR="006D44BE">
        <w:rPr>
          <w:rFonts w:hint="cs"/>
          <w:rtl/>
        </w:rPr>
        <w:t>)</w:t>
      </w:r>
    </w:p>
    <w:p w14:paraId="60BF9B8F" w14:textId="1A423D50" w:rsidR="008D57EF" w:rsidRDefault="00AA192B" w:rsidP="0013040A">
      <w:pPr>
        <w:bidi/>
        <w:spacing w:after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7A36EF6A" wp14:editId="198D4290">
            <wp:extent cx="2677673" cy="169164"/>
            <wp:effectExtent l="0" t="0" r="0" b="2540"/>
            <wp:doc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67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B4C4" w14:textId="2152FDB5" w:rsidR="008D57EF" w:rsidRDefault="008D57EF" w:rsidP="008D57EF">
      <w:pPr>
        <w:bidi/>
        <w:spacing w:after="0"/>
        <w:jc w:val="righ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BD170" wp14:editId="762A8225">
            <wp:extent cx="2590805" cy="169164"/>
            <wp:effectExtent l="0" t="0" r="0" b="2540"/>
            <wp:doc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BFEC" w14:textId="3B76732D" w:rsidR="00B87473" w:rsidRDefault="000D328A" w:rsidP="008D57EF">
      <w:pPr>
        <w:bidi/>
        <w:spacing w:after="0"/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</w:t>
      </w:r>
      <w:r w:rsidR="005C30F6">
        <w:rPr>
          <w:rFonts w:hint="cs"/>
          <w:rtl/>
        </w:rPr>
        <w:t xml:space="preserve"> </w:t>
      </w:r>
      <w:r w:rsidR="00F17E88">
        <w:rPr>
          <w:rFonts w:hint="cs"/>
          <w:rtl/>
        </w:rPr>
        <w:t>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proofErr w:type="gramStart"/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17E88">
        <w:rPr>
          <w:rFonts w:hint="cs"/>
          <w:rtl/>
        </w:rPr>
        <w:t>)</w:t>
      </w:r>
      <w:proofErr w:type="gram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1C4D4C50" w14:textId="5CCA2886" w:rsidR="0000593C" w:rsidRDefault="0000593C" w:rsidP="0000593C">
      <w:pPr>
        <w:bidi/>
        <w:spacing w:after="0"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81929E" wp14:editId="45422528">
            <wp:extent cx="3430531" cy="169164"/>
            <wp:effectExtent l="0" t="0" r="0" b="2540"/>
            <wp:doc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53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1A54F" w14:textId="20128A05" w:rsidR="0000593C" w:rsidRDefault="0000593C" w:rsidP="0000593C">
      <w:pPr>
        <w:pBdr>
          <w:bottom w:val="double" w:sz="6" w:space="1" w:color="auto"/>
        </w:pBdr>
        <w:bidi/>
        <w:spacing w:after="0"/>
        <w:jc w:val="right"/>
        <w:rPr>
          <w:rFonts w:cs="Calibri"/>
          <w:lang w:bidi="fa-IR"/>
        </w:rPr>
      </w:pPr>
      <w:r>
        <w:rPr>
          <w:rFonts w:cs="Calibri"/>
          <w:noProof/>
          <w:lang w:bidi="fa-IR"/>
        </w:rPr>
        <w:drawing>
          <wp:inline distT="0" distB="0" distL="0" distR="0" wp14:anchorId="0245B0DF" wp14:editId="66D56971">
            <wp:extent cx="3557023" cy="169164"/>
            <wp:effectExtent l="0" t="0" r="0" b="2540"/>
            <wp:doc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        <pic:cNvPicPr/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702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7F6F" w14:textId="0EEF46F4" w:rsidR="00B87473" w:rsidRDefault="0051420C" w:rsidP="0000593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2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mS5DQIAAPs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21EA7A8C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3B6C153E" w:rsidR="000E0AAD" w:rsidRDefault="000E0AAD" w:rsidP="000E0AAD">
      <w:pPr>
        <w:bidi/>
        <w:spacing w:after="0"/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5C30F6">
        <w:rPr>
          <w:rFonts w:hint="cs"/>
          <w:rtl/>
        </w:rPr>
        <w:t xml:space="preserve"> </w:t>
      </w:r>
      <w:r w:rsidR="00C126B4">
        <w:rPr>
          <w:rFonts w:hint="cs"/>
          <w:rtl/>
        </w:rPr>
        <w:t>)</w:t>
      </w:r>
    </w:p>
    <w:p w14:paraId="3F24047A" w14:textId="77242872" w:rsidR="0000593C" w:rsidRPr="00C126B4" w:rsidRDefault="0000593C" w:rsidP="0000593C">
      <w:pPr>
        <w:bidi/>
        <w:spacing w:after="0"/>
        <w:ind w:right="4410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413083C4" wp14:editId="72030008">
            <wp:extent cx="2116840" cy="169164"/>
            <wp:effectExtent l="0" t="0" r="0" b="2540"/>
            <wp:doc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        <pic:cNvPicPr/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840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70130" w14:textId="16AD7F72" w:rsidR="00A50ECC" w:rsidRDefault="0000593C" w:rsidP="0000593C">
      <w:pPr>
        <w:bidi/>
        <w:spacing w:after="0"/>
        <w:ind w:right="4395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18FF0166" wp14:editId="1A34C93C">
            <wp:extent cx="2554229" cy="169164"/>
            <wp:effectExtent l="0" t="0" r="0" b="2540"/>
            <wp:doc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        <pic:cNvPicPr/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9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7C00B" w14:textId="77777777" w:rsidR="0000593C" w:rsidRDefault="0000593C" w:rsidP="0000593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 w:rsidRPr="005C30F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84930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84930" w:rsidRPr="005C30F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D136DE" w:rsidRPr="005C30F6">
        <w:rPr>
          <w:rFonts w:hint="cs"/>
          <w:color w:val="A6A6A6" w:themeColor="background1" w:themeShade="A6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646B0E">
        <w:rPr>
          <w:rFonts w:hint="cs"/>
          <w:rtl/>
        </w:rPr>
        <w:t>،</w:t>
      </w:r>
      <w:r w:rsidR="00646B0E" w:rsidRPr="005C30F6">
        <w:rPr>
          <w:rFonts w:hint="cs"/>
          <w:color w:val="A6A6A6" w:themeColor="background1" w:themeShade="A6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1EDBFA17" w14:textId="5B3F5F15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</w:t>
      </w:r>
      <w:proofErr w:type="spellStart"/>
      <w:r>
        <w:rPr>
          <w:rFonts w:hint="cs"/>
          <w:rtl/>
        </w:rPr>
        <w:t>معروف</w:t>
      </w:r>
      <w:r w:rsidR="005C30F6">
        <w:rPr>
          <w:rFonts w:hint="cs"/>
          <w:rtl/>
        </w:rPr>
        <w:t>‌</w:t>
      </w:r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proofErr w:type="gramStart"/>
      <w:r w:rsidR="00ED6A4A">
        <w:rPr>
          <w:rFonts w:hint="cs"/>
          <w:rtl/>
        </w:rPr>
        <w:t>فرمول</w:t>
      </w:r>
      <w:proofErr w:type="spellEnd"/>
      <w:r w:rsidR="00AA192B">
        <w:rPr>
          <w:rFonts w:hint="cs"/>
          <w:rtl/>
          <w:lang w:bidi="fa-IR"/>
        </w:rPr>
        <w:t>،</w:t>
      </w:r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ED6A4A" w:rsidRPr="005C30F6">
        <w:rPr>
          <w:rFonts w:hint="cs"/>
          <w:color w:val="A6A6A6" w:themeColor="background1" w:themeShade="A6"/>
          <w:rtl/>
        </w:rPr>
        <w:t xml:space="preserve"> </w:t>
      </w:r>
      <w:r w:rsidR="00ED6A4A">
        <w:rPr>
          <w:rFonts w:hint="cs"/>
          <w:rtl/>
        </w:rPr>
        <w:t xml:space="preserve">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05A3BE4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A192B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A192B">
        <w:rPr>
          <w:rFonts w:cs="Calibri" w:hint="cs"/>
          <w:color w:val="A6A6A6" w:themeColor="background1" w:themeShade="A6"/>
          <w:u w:val="single"/>
          <w:rtl/>
        </w:rPr>
        <w:t>   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</w:t>
      </w:r>
      <w:proofErr w:type="gramStart"/>
      <w:r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4699D5DA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16ADE6DD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</w:t>
      </w:r>
      <w:proofErr w:type="gramStart"/>
      <w:r w:rsidR="0028305B">
        <w:rPr>
          <w:rFonts w:hint="cs"/>
          <w:rtl/>
        </w:rPr>
        <w:t>فلز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  <w:lang w:bidi="fa-IR"/>
        </w:rPr>
        <w:t>           </w:t>
      </w:r>
      <w:r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3102CF2B" w14:textId="53D27EFC" w:rsidR="00353597" w:rsidRDefault="00C41FC6" w:rsidP="00C41FC6">
      <w:pPr>
        <w:bidi/>
        <w:spacing w:after="0"/>
        <w:rPr>
          <w:rFonts w:cs="Times New Roman"/>
          <w:lang w:bidi="fa-IR"/>
        </w:rPr>
      </w:pPr>
      <w:r>
        <w:rPr>
          <w:rFonts w:hint="cs"/>
          <w:rtl/>
        </w:rPr>
        <w:t xml:space="preserve">۳-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</w:p>
    <w:p w14:paraId="56E7E7DF" w14:textId="230279AE" w:rsidR="00C41FC6" w:rsidRDefault="004F1C65" w:rsidP="00353597">
      <w:pPr>
        <w:bidi/>
        <w:spacing w:after="0"/>
        <w:rPr>
          <w:rtl/>
        </w:rPr>
      </w:pPr>
      <w:r>
        <w:rPr>
          <w:rFonts w:cs="Times New Roman" w:hint="cs"/>
          <w:rtl/>
          <w:lang w:bidi="fa-IR"/>
        </w:rPr>
        <w:t>(</w:t>
      </w:r>
      <w:proofErr w:type="spellStart"/>
      <w:r>
        <w:rPr>
          <w:rFonts w:hint="cs"/>
          <w:rtl/>
        </w:rPr>
        <w:t>دلیل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فزایش</w:t>
      </w:r>
      <w:proofErr w:type="spellEnd"/>
      <w:r>
        <w:rPr>
          <w:rFonts w:hint="cs"/>
          <w:rtl/>
        </w:rPr>
        <w:t xml:space="preserve"> خصلت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</w:t>
      </w:r>
      <w:r w:rsidR="00B90829"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r w:rsidR="00B90829">
        <w:rPr>
          <w:rFonts w:hint="cs"/>
          <w:rtl/>
        </w:rPr>
        <w:t xml:space="preserve">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7947059" w:rsidR="005F1115" w:rsidRDefault="005F1115" w:rsidP="005C30F6">
      <w:pPr>
        <w:bidi/>
        <w:spacing w:after="0"/>
        <w:jc w:val="both"/>
      </w:pPr>
      <w:r w:rsidRPr="00A21542">
        <w:rPr>
          <w:rFonts w:hint="cs"/>
          <w:sz w:val="26"/>
          <w:szCs w:val="26"/>
          <w:rtl/>
        </w:rPr>
        <w:t xml:space="preserve">همه </w:t>
      </w:r>
      <w:r w:rsidR="0068553A" w:rsidRPr="0068553A">
        <w:rPr>
          <w:rFonts w:cs="Times New Roman" w:hint="eastAsia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8F2383" w:rsidRPr="00A21542">
        <w:rPr>
          <w:rFonts w:hint="cs"/>
          <w:sz w:val="26"/>
          <w:szCs w:val="26"/>
          <w:rtl/>
        </w:rPr>
        <w:t>جست</w:t>
      </w:r>
      <w:r w:rsidR="005C30F6">
        <w:rPr>
          <w:rFonts w:hint="cs"/>
          <w:sz w:val="26"/>
          <w:szCs w:val="26"/>
          <w:rtl/>
        </w:rPr>
        <w:t>‌</w:t>
      </w:r>
      <w:r w:rsidR="008F2383" w:rsidRPr="00A21542">
        <w:rPr>
          <w:rFonts w:hint="cs"/>
          <w:sz w:val="26"/>
          <w:szCs w:val="26"/>
          <w:rtl/>
        </w:rPr>
        <w:t>وجو</w:t>
      </w:r>
      <w:proofErr w:type="spellEnd"/>
      <w:proofErr w:type="gram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453F8510" w:rsidR="002907A7" w:rsidRDefault="008963FF" w:rsidP="005C30F6">
      <w:pPr>
        <w:bidi/>
        <w:spacing w:after="0"/>
        <w:jc w:val="both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3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</w:t>
      </w:r>
      <w:r w:rsidR="006B3766">
        <w:rPr>
          <w:rFonts w:hint="cs"/>
          <w:rtl/>
        </w:rPr>
        <w:t xml:space="preserve"> ،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2872D5">
        <w:rPr>
          <w:rFonts w:hint="cs"/>
          <w:rtl/>
        </w:rPr>
        <w:t xml:space="preserve"> </w:t>
      </w:r>
      <w:proofErr w:type="gramStart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8E4CF4">
        <w:rPr>
          <w:rFonts w:hint="cs"/>
          <w:rtl/>
        </w:rPr>
        <w:t xml:space="preserve"> 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r w:rsidR="002872D5">
        <w:rPr>
          <w:rFonts w:hint="cs"/>
          <w:rtl/>
        </w:rPr>
        <w:t>‌</w:t>
      </w:r>
      <w:r w:rsidR="00891221">
        <w:rPr>
          <w:rFonts w:hint="cs"/>
          <w:rtl/>
        </w:rPr>
        <w:t>ها</w:t>
      </w:r>
      <w:proofErr w:type="spellEnd"/>
      <w:r w:rsidR="00891221">
        <w:rPr>
          <w:rFonts w:hint="cs"/>
          <w:rtl/>
        </w:rPr>
        <w:t xml:space="preserve">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1BC50D44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>
        <w:rPr>
          <w:rFonts w:hint="cs"/>
          <w:rtl/>
        </w:rPr>
        <w:t xml:space="preserve"> +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5C30F6">
        <w:rPr>
          <w:rFonts w:hint="cs"/>
          <w:rtl/>
        </w:rPr>
        <w:t xml:space="preserve"> 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55168DAA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5BBD27BA" w:rsidR="009A2FEF" w:rsidRDefault="00D40748" w:rsidP="009A2FEF">
      <w:pPr>
        <w:bidi/>
        <w:spacing w:after="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4B6CF927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43296886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زیر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4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" filled="f" stroked="f">
                <v:textbox style="mso-fit-shape-to-text:t">
                  <w:txbxContent>
                    <w:p w14:paraId="74E517ED" w14:textId="43296886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زیر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است.</w:t>
      </w:r>
    </w:p>
    <w:p w14:paraId="0E998A3B" w14:textId="73BAFA56" w:rsidR="007C2B11" w:rsidRPr="00D40748" w:rsidRDefault="008E4CF4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2FE59CA5">
                <wp:simplePos x="0" y="0"/>
                <wp:positionH relativeFrom="column">
                  <wp:posOffset>-422547</wp:posOffset>
                </wp:positionH>
                <wp:positionV relativeFrom="paragraph">
                  <wp:posOffset>101782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35" type="#_x0000_t202" style="position:absolute;left:0;text-align:left;margin-left:-33.25pt;margin-top:8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A23CC8">
        <w:rPr>
          <w:noProof/>
        </w:rPr>
        <mc:AlternateContent>
          <mc:Choice Requires="wps">
            <w:drawing>
              <wp:anchor distT="0" distB="0" distL="114300" distR="114300" simplePos="0" relativeHeight="252178453" behindDoc="0" locked="0" layoutInCell="1" allowOverlap="1" wp14:anchorId="22F76BA8" wp14:editId="6628D2D0">
                <wp:simplePos x="0" y="0"/>
                <wp:positionH relativeFrom="column">
                  <wp:posOffset>4612341</wp:posOffset>
                </wp:positionH>
                <wp:positionV relativeFrom="paragraph">
                  <wp:posOffset>49418</wp:posOffset>
                </wp:positionV>
                <wp:extent cx="215153" cy="484094"/>
                <wp:effectExtent l="0" t="0" r="33020" b="11430"/>
                <wp:wrapNone/>
                <wp:docPr id="432" name="Right Brace 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53" cy="48409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BC099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32" o:spid="_x0000_s1026" type="#_x0000_t88" style="position:absolute;margin-left:363.2pt;margin-top:3.9pt;width:16.95pt;height:38.1pt;z-index:252178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" adj="800" strokecolor="#a5a5a5 [2092]" strokeweight=".5pt">
                <v:stroke joinstyle="miter"/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</w:t>
      </w:r>
      <w:proofErr w:type="gramEnd"/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</w:p>
    <w:p w14:paraId="40EDFFAC" w14:textId="05886EA3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269BC4D5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 w:rsidRPr="00A23CC8">
        <w:rPr>
          <w:rFonts w:hint="cs"/>
          <w:b/>
          <w:bCs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</w:t>
      </w:r>
      <w:proofErr w:type="spellStart"/>
      <w:r>
        <w:rPr>
          <w:rFonts w:hint="cs"/>
          <w:rtl/>
          <w:lang w:bidi="fa-IR"/>
        </w:rPr>
        <w:t>زیرلایه</w:t>
      </w:r>
      <w:proofErr w:type="spellEnd"/>
      <w:r>
        <w:rPr>
          <w:rFonts w:hint="cs"/>
          <w:rtl/>
          <w:lang w:bidi="fa-IR"/>
        </w:rPr>
        <w:t xml:space="preserve">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618F62B4" w:rsidR="00837F52" w:rsidRPr="00B86266" w:rsidRDefault="0068553A" w:rsidP="00837F52">
      <w:pPr>
        <w:bidi/>
        <w:jc w:val="both"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8741" behindDoc="1" locked="0" layoutInCell="1" allowOverlap="1" wp14:anchorId="55D8B7E4" wp14:editId="54CA81E9">
                <wp:simplePos x="0" y="0"/>
                <wp:positionH relativeFrom="margin">
                  <wp:align>left</wp:align>
                </wp:positionH>
                <wp:positionV relativeFrom="paragraph">
                  <wp:posOffset>380365</wp:posOffset>
                </wp:positionV>
                <wp:extent cx="3902710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D8B7E4" id="_x0000_s1036" type="#_x0000_t202" style="position:absolute;left:0;text-align:left;margin-left:0;margin-top:29.95pt;width:307.3pt;height:110.6pt;z-index:-251637739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" filled="f" stroked="f">
                <v:textbox style="mso-fit-shape-to-text:t">
                  <w:txbxContent>
                    <w:p w14:paraId="61C99815" w14:textId="006E984A" w:rsidR="00837F52" w:rsidRPr="00FE5A70" w:rsidRDefault="00FD356C" w:rsidP="007E4E10">
                      <w:pPr>
                        <w:jc w:val="right"/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</w:rPr>
                        <w:t>-</w:t>
                      </w:r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در صورت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سنتز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عنصر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های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۱۱۹ </w:t>
                      </w:r>
                      <w:proofErr w:type="gram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و ۱۲۰</w:t>
                      </w:r>
                      <w:proofErr w:type="gram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،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جایگاه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127D15"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آ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ن‌ها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در دسته </w:t>
                      </w:r>
                      <w:r w:rsidR="00837F52"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و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ردیف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7E4E10" w:rsidRPr="00FE5A70">
                        <w:rPr>
                          <w:rFonts w:cs="Calibri" w:hint="cs"/>
                          <w:color w:val="000000" w:themeColor="text1"/>
                          <w:u w:val="single"/>
                          <w:rtl/>
                        </w:rPr>
                        <w:t> 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جدول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ژانت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0B3"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 w:rsidR="00A860B3"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7E641BE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23ABD55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D7AD1CF" w14:textId="7F4978A1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7925253" w14:textId="02BA8306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D2054D4" w14:textId="5374FEC8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DDDAB93" w14:textId="79D4E883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79C6531" w14:textId="335EDB60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F0527F6" w14:textId="6DBC0E84" w:rsidR="003937F7" w:rsidRPr="0068553A" w:rsidRDefault="003937F7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2234C92" w14:textId="6AE2BEC9" w:rsidR="003937F7" w:rsidRPr="0068553A" w:rsidRDefault="002872D5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6022FC85">
                <wp:simplePos x="0" y="0"/>
                <wp:positionH relativeFrom="column">
                  <wp:posOffset>6355080</wp:posOffset>
                </wp:positionH>
                <wp:positionV relativeFrom="paragraph">
                  <wp:posOffset>417195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37" type="#_x0000_t202" style="position:absolute;left:0;text-align:left;margin-left:500.4pt;margin-top:32.85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 w:rsidRPr="0068553A">
        <w:rPr>
          <w:color w:val="A6A6A6" w:themeColor="background1" w:themeShade="A6"/>
          <w:lang w:bidi="fa-IR"/>
        </w:rPr>
        <w:t xml:space="preserve">   </w:t>
      </w:r>
      <w:r w:rsidR="003937F7"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309E3AC8" w14:textId="0A9F1BB0" w:rsidR="003937F7" w:rsidRPr="00352639" w:rsidRDefault="003937F7" w:rsidP="003937F7">
      <w:pPr>
        <w:bidi/>
        <w:jc w:val="both"/>
        <w:rPr>
          <w:rFonts w:cs="Calibri"/>
          <w:u w:val="single"/>
          <w:lang w:bidi="fa-IR"/>
        </w:rPr>
      </w:pPr>
      <w:r>
        <w:rPr>
          <w:lang w:bidi="fa-IR"/>
        </w:rPr>
        <w:t xml:space="preserve"> </w:t>
      </w:r>
      <w:r w:rsidR="0068553A">
        <w:rPr>
          <w:rFonts w:hint="cs"/>
          <w:rtl/>
          <w:lang w:bidi="fa-IR"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t xml:space="preserve">     </w:t>
      </w:r>
      <w:r w:rsidR="0068553A">
        <w:t xml:space="preserve">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352639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rPr>
          <w:color w:val="A6A6A6" w:themeColor="background1" w:themeShade="A6"/>
          <w:u w:val="single"/>
          <w:lang w:bidi="fa-IR"/>
        </w:rPr>
        <w:t>      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38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39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40D5A24E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  <w:lang w:bidi="fa-IR"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>
        <w:rPr>
          <w:rFonts w:hint="cs"/>
          <w:rtl/>
        </w:rPr>
        <w:t xml:space="preserve"> عنصر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C11D00">
        <w:rPr>
          <w:rFonts w:hint="cs"/>
          <w:rtl/>
        </w:rPr>
        <w:t xml:space="preserve"> دوره</w:t>
      </w:r>
      <w:r w:rsidR="002872D5">
        <w:rPr>
          <w:rFonts w:hint="cs"/>
          <w:rtl/>
        </w:rPr>
        <w:t xml:space="preserve"> </w:t>
      </w:r>
      <w:r w:rsidR="00C11D00">
        <w:rPr>
          <w:rFonts w:hint="cs"/>
          <w:rtl/>
        </w:rPr>
        <w:t xml:space="preserve">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5B1459">
        <w:rPr>
          <w:rFonts w:hint="cs"/>
          <w:rtl/>
        </w:rPr>
        <w:t xml:space="preserve"> و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5B1459">
        <w:rPr>
          <w:rFonts w:hint="cs"/>
          <w:rtl/>
        </w:rPr>
        <w:t xml:space="preserve"> تعداد عناصر: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5B1459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،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 و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</w:t>
      </w:r>
      <w:r w:rsidR="002872D5">
        <w:rPr>
          <w:rFonts w:hint="cs"/>
          <w:rtl/>
        </w:rPr>
        <w:t xml:space="preserve"> )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278AFC34" w:rsidR="001274D2" w:rsidRDefault="00A41E9E" w:rsidP="002872D5">
      <w:pPr>
        <w:bidi/>
        <w:jc w:val="both"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F21CEC">
        <w:rPr>
          <w:rFonts w:hint="cs"/>
          <w:rtl/>
        </w:rPr>
        <w:t>(</w:t>
      </w:r>
      <w:r w:rsidR="002872D5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2872D5">
        <w:rPr>
          <w:rFonts w:hint="cs"/>
          <w:rtl/>
        </w:rPr>
        <w:t xml:space="preserve"> 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188604FA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 xml:space="preserve">- </w:t>
      </w:r>
      <w:proofErr w:type="spellStart"/>
      <w:r w:rsidR="00790C7A">
        <w:rPr>
          <w:rFonts w:hint="cs"/>
          <w:rtl/>
          <w:lang w:bidi="fa-IR"/>
        </w:rPr>
        <w:t>واکنش</w:t>
      </w:r>
      <w:r w:rsidR="002872D5">
        <w:rPr>
          <w:rFonts w:hint="cs"/>
          <w:rtl/>
          <w:lang w:bidi="fa-IR"/>
        </w:rPr>
        <w:t>‌</w:t>
      </w:r>
      <w:r w:rsidR="00790C7A">
        <w:rPr>
          <w:rFonts w:hint="cs"/>
          <w:rtl/>
          <w:lang w:bidi="fa-IR"/>
        </w:rPr>
        <w:t>پذیری</w:t>
      </w:r>
      <w:proofErr w:type="spellEnd"/>
      <w:r w:rsidR="00790C7A">
        <w:rPr>
          <w:rFonts w:hint="cs"/>
          <w:rtl/>
          <w:lang w:bidi="fa-IR"/>
        </w:rPr>
        <w:t>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35F31770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10D8169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56A261E5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0A960EBD" w:rsidR="00F559EC" w:rsidRPr="00F559EC" w:rsidRDefault="002872D5" w:rsidP="0068553A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5621" behindDoc="1" locked="0" layoutInCell="1" allowOverlap="1" wp14:anchorId="63871C19" wp14:editId="23DDDD0A">
            <wp:simplePos x="0" y="0"/>
            <wp:positionH relativeFrom="column">
              <wp:posOffset>2884170</wp:posOffset>
            </wp:positionH>
            <wp:positionV relativeFrom="paragraph">
              <wp:posOffset>292735</wp:posOffset>
            </wp:positionV>
            <wp:extent cx="558800" cy="240665"/>
            <wp:effectExtent l="0" t="0" r="0" b="6985"/>
            <wp:wrapNone/>
            <wp:doc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9EC"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68553A" w:rsidRPr="0068553A">
        <w:rPr>
          <w:rFonts w:asciiTheme="majorBidi" w:hAnsiTheme="majorBidi" w:cstheme="majorBidi"/>
          <w:color w:val="A6A6A6" w:themeColor="background1" w:themeShade="A6"/>
          <w:sz w:val="28"/>
          <w:szCs w:val="28"/>
          <w:u w:val="single"/>
        </w:rPr>
        <w:t xml:space="preserve">    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 xml:space="preserve">              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401ADD21" w:rsidR="00AD0636" w:rsidRDefault="00AD0636" w:rsidP="00481B56">
      <w:pPr>
        <w:bidi/>
        <w:jc w:val="both"/>
        <w:rPr>
          <w:rtl/>
          <w:lang w:bidi="fa-IR"/>
        </w:rPr>
      </w:pPr>
    </w:p>
    <w:p w14:paraId="61A20457" w14:textId="77777777" w:rsidR="00352639" w:rsidRPr="00AD7BBB" w:rsidRDefault="00352639" w:rsidP="00352639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492CA590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>د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گروه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دول</w:t>
      </w:r>
      <w:r w:rsidR="002872D5">
        <w:rPr>
          <w:rFonts w:ascii="B Nazanin" w:hAnsi="B Nazanin" w:cs="B Nazanin" w:hint="cs"/>
          <w:sz w:val="28"/>
          <w:szCs w:val="28"/>
          <w:rtl/>
        </w:rPr>
        <w:t>‌ه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27AFAD8B" w:rsidR="00792270" w:rsidRDefault="00C56086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7669" behindDoc="1" locked="0" layoutInCell="1" allowOverlap="1" wp14:anchorId="6FA6684D" wp14:editId="78D64F5E">
            <wp:simplePos x="0" y="0"/>
            <wp:positionH relativeFrom="column">
              <wp:posOffset>4765040</wp:posOffset>
            </wp:positionH>
            <wp:positionV relativeFrom="paragraph">
              <wp:posOffset>13335</wp:posOffset>
            </wp:positionV>
            <wp:extent cx="558800" cy="240665"/>
            <wp:effectExtent l="0" t="0" r="0" b="6985"/>
            <wp:wrapNone/>
            <wp:docPr id="32" name="Picture 3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: </w:t>
      </w:r>
      <w:r>
        <w:rPr>
          <w:rFonts w:ascii="B Nazanin" w:hAnsi="B Nazanin" w:cs="B Nazanin" w:hint="cs"/>
          <w:sz w:val="28"/>
          <w:szCs w:val="28"/>
          <w:rtl/>
        </w:rPr>
        <w:t xml:space="preserve">          </w:t>
      </w:r>
      <w:r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نیروی جاذبه هسته بر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  <w:r w:rsidRPr="00C56086">
        <w:rPr>
          <w:rFonts w:ascii="B Nazanin" w:hAnsi="B Nazanin" w:cs="B Nazanin"/>
          <w:noProof/>
          <w:sz w:val="28"/>
          <w:szCs w:val="28"/>
          <w:rtl/>
          <w:lang w:val="fa-IR"/>
        </w:rPr>
        <w:t xml:space="preserve"> 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5F45BFC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C56086">
        <w:rPr>
          <w:rFonts w:ascii="B Nazanin" w:hAnsi="B Nazanin" w:cs="B Nazanin"/>
          <w:b/>
          <w:bCs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1A7208A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23C2AEBC" wp14:editId="4A27C7C4">
            <wp:extent cx="140208" cy="140208"/>
            <wp:effectExtent l="0" t="0" r="0" b="0"/>
            <wp:doc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1AD394D3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- </w:t>
      </w:r>
      <w:r w:rsidR="004B2A04">
        <w:rPr>
          <w:rFonts w:ascii="B Nazanin" w:hAnsi="B Nazanin" w:cs="B Nazanin" w:hint="cs"/>
          <w:sz w:val="28"/>
          <w:szCs w:val="28"/>
          <w:rtl/>
        </w:rPr>
        <w:t>شعاع اتمی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سدیم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17E9445C" wp14:editId="6AF03E4F">
            <wp:extent cx="140208" cy="140208"/>
            <wp:effectExtent l="0" t="0" r="0" b="0"/>
            <wp:docPr id="434" name="Picture 43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A23CC8">
        <w:rPr>
          <w:rFonts w:cs="B Nazanin"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6331425F" wp14:editId="73CC0FF9">
            <wp:extent cx="140208" cy="140208"/>
            <wp:effectExtent l="0" t="0" r="0" b="0"/>
            <wp:docPr id="435" name="Picture 4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0F1A9B7A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 w:rsidR="00C56086">
        <w:rPr>
          <w:rFonts w:ascii="B Nazanin" w:hAnsi="B Nazanin" w:cs="B Nazanin" w:hint="cs"/>
          <w:sz w:val="28"/>
          <w:szCs w:val="28"/>
          <w:rtl/>
        </w:rPr>
        <w:t xml:space="preserve"> -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     </w:t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پتاسیم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404FE3D9" wp14:editId="53E4C8C8">
            <wp:extent cx="140208" cy="140208"/>
            <wp:effectExtent l="0" t="0" r="0" b="0"/>
            <wp:docPr id="436" name="Picture 43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29EE9B48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r w:rsidRPr="00C56086">
        <w:rPr>
          <w:rtl/>
          <w:lang w:bidi="fa-IR"/>
        </w:rPr>
        <w:t>ب</w:t>
      </w:r>
      <w:r w:rsidR="00C56086" w:rsidRPr="00C56086">
        <w:rPr>
          <w:rFonts w:hint="cs"/>
          <w:rtl/>
          <w:lang w:bidi="fa-IR"/>
        </w:rPr>
        <w:t>ی</w:t>
      </w:r>
      <w:r w:rsidRPr="00C56086">
        <w:rPr>
          <w:rtl/>
          <w:lang w:bidi="fa-IR"/>
        </w:rPr>
        <w:t>ندیشیم</w:t>
      </w:r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7B22DDBA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="00C56086">
        <w:rPr>
          <w:rFonts w:hint="cs"/>
          <w:b/>
          <w:bCs/>
          <w:rtl/>
          <w:lang w:bidi="fa-IR"/>
        </w:rPr>
        <w:t xml:space="preserve"> </w:t>
      </w:r>
      <w:r w:rsidRPr="00942AB6">
        <w:rPr>
          <w:b/>
          <w:bCs/>
          <w:rtl/>
          <w:lang w:bidi="fa-IR"/>
        </w:rPr>
        <w:t xml:space="preserve">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37838C7D" w14:textId="20212985" w:rsidR="0000593C" w:rsidRPr="00942AB6" w:rsidRDefault="00982476" w:rsidP="0000593C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8213" behindDoc="1" locked="0" layoutInCell="1" allowOverlap="1" wp14:anchorId="082D0199" wp14:editId="1047227C">
            <wp:simplePos x="0" y="0"/>
            <wp:positionH relativeFrom="column">
              <wp:posOffset>833120</wp:posOffset>
            </wp:positionH>
            <wp:positionV relativeFrom="paragraph">
              <wp:posOffset>5753</wp:posOffset>
            </wp:positionV>
            <wp:extent cx="2230755" cy="168910"/>
            <wp:effectExtent l="0" t="0" r="0" b="2540"/>
            <wp:wrapNone/>
            <wp:doc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2AB6" w:rsidRPr="00942AB6">
        <w:rPr>
          <w:rtl/>
          <w:lang w:bidi="fa-IR"/>
        </w:rPr>
        <w:t>واکنش فلز قلیایی (</w:t>
      </w:r>
      <w:r w:rsidR="00942AB6" w:rsidRPr="00942AB6">
        <w:rPr>
          <w:lang w:bidi="fa-IR"/>
        </w:rPr>
        <w:t>M</w:t>
      </w:r>
      <w:r w:rsidR="00942AB6" w:rsidRPr="00942AB6">
        <w:rPr>
          <w:rtl/>
          <w:lang w:bidi="fa-IR"/>
        </w:rPr>
        <w:t>) با گاز کلر:</w:t>
      </w:r>
      <w:r w:rsidR="00942AB6">
        <w:rPr>
          <w:rFonts w:hint="cs"/>
          <w:rtl/>
          <w:lang w:bidi="fa-IR"/>
        </w:rPr>
        <w:t xml:space="preserve">                                             </w:t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</w:p>
    <w:p w14:paraId="186B15AB" w14:textId="347709F5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449236AF" w:rsidR="00D101F5" w:rsidRDefault="00982476" w:rsidP="00D101F5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69237" behindDoc="1" locked="0" layoutInCell="1" allowOverlap="1" wp14:anchorId="5D45E536" wp14:editId="00C639D2">
            <wp:simplePos x="0" y="0"/>
            <wp:positionH relativeFrom="column">
              <wp:posOffset>773729</wp:posOffset>
            </wp:positionH>
            <wp:positionV relativeFrom="paragraph">
              <wp:posOffset>4482</wp:posOffset>
            </wp:positionV>
            <wp:extent cx="2290445" cy="168910"/>
            <wp:effectExtent l="0" t="0" r="0" b="2540"/>
            <wp:wrapNone/>
            <wp:doc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        <pic:cNvPicPr/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101F5">
        <w:rPr>
          <w:rFonts w:hint="cs"/>
          <w:rtl/>
        </w:rPr>
        <w:t>واکنش</w:t>
      </w:r>
      <w:proofErr w:type="spellEnd"/>
      <w:r w:rsidR="00D101F5">
        <w:rPr>
          <w:rFonts w:hint="cs"/>
          <w:rtl/>
        </w:rPr>
        <w:t xml:space="preserve"> فلز </w:t>
      </w:r>
      <w:proofErr w:type="spellStart"/>
      <w:r w:rsidR="00D101F5">
        <w:rPr>
          <w:rFonts w:hint="cs"/>
          <w:rtl/>
        </w:rPr>
        <w:t>قلیایی</w:t>
      </w:r>
      <w:proofErr w:type="spellEnd"/>
      <w:r w:rsidR="00D101F5">
        <w:rPr>
          <w:rFonts w:hint="cs"/>
          <w:rtl/>
        </w:rPr>
        <w:t xml:space="preserve"> </w:t>
      </w:r>
      <w:proofErr w:type="spellStart"/>
      <w:r w:rsidR="00D101F5">
        <w:rPr>
          <w:rFonts w:hint="cs"/>
          <w:rtl/>
        </w:rPr>
        <w:t>خاکی</w:t>
      </w:r>
      <w:proofErr w:type="spellEnd"/>
      <w:r w:rsidR="00D101F5">
        <w:rPr>
          <w:rFonts w:hint="cs"/>
          <w:rtl/>
        </w:rPr>
        <w:t xml:space="preserve"> </w:t>
      </w:r>
      <w:r w:rsidR="00C56086">
        <w:rPr>
          <w:rFonts w:hint="cs"/>
          <w:rtl/>
          <w:lang w:bidi="fa-IR"/>
        </w:rPr>
        <w:t>(</w:t>
      </w:r>
      <w:proofErr w:type="gramStart"/>
      <w:r w:rsidR="00C56086">
        <w:rPr>
          <w:lang w:bidi="fa-IR"/>
        </w:rPr>
        <w:t>M’</w:t>
      </w:r>
      <w:r w:rsidR="00D101F5">
        <w:t xml:space="preserve"> </w:t>
      </w:r>
      <w:r w:rsidR="00C56086">
        <w:rPr>
          <w:rFonts w:hint="cs"/>
          <w:rtl/>
        </w:rPr>
        <w:t xml:space="preserve"> )</w:t>
      </w:r>
      <w:proofErr w:type="gramEnd"/>
      <w:r w:rsidR="00C56086">
        <w:rPr>
          <w:rFonts w:hint="cs"/>
          <w:rtl/>
        </w:rPr>
        <w:t xml:space="preserve"> </w:t>
      </w:r>
      <w:r w:rsidR="00D101F5">
        <w:rPr>
          <w:rFonts w:hint="cs"/>
          <w:rtl/>
          <w:lang w:bidi="fa-IR"/>
        </w:rPr>
        <w:t xml:space="preserve">با گاز کلر:                                   </w:t>
      </w:r>
    </w:p>
    <w:p w14:paraId="535C0E94" w14:textId="263A051A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 w:rsidR="0000593C">
        <w:rPr>
          <w:rFonts w:hint="cs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3ED2EA47" w14:textId="30DECB8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="00982476">
        <w:rPr>
          <w:noProof/>
          <w:rtl/>
          <w:lang w:val="fa-IR" w:bidi="fa-IR"/>
        </w:rPr>
        <w:drawing>
          <wp:inline distT="0" distB="0" distL="0" distR="0" wp14:anchorId="6E324F2E" wp14:editId="437B95A1">
            <wp:extent cx="140208" cy="140208"/>
            <wp:effectExtent l="0" t="0" r="0" b="0"/>
            <wp:doc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02C4B4A5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0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M98&#10;lB4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4D770BFD" wp14:editId="6B13BDCD">
            <wp:extent cx="140208" cy="140208"/>
            <wp:effectExtent l="0" t="0" r="0" b="0"/>
            <wp:docPr id="419" name="Picture 41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7E078D4D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0525BE7B" wp14:editId="14091521">
            <wp:extent cx="140208" cy="140208"/>
            <wp:effectExtent l="0" t="0" r="0" b="0"/>
            <wp:docPr id="420" name="Picture 42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43BB54FF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5A944EAC">
                <wp:simplePos x="0" y="0"/>
                <wp:positionH relativeFrom="column">
                  <wp:posOffset>579569</wp:posOffset>
                </wp:positionH>
                <wp:positionV relativeFrom="paragraph">
                  <wp:posOffset>361912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1" type="#_x0000_t202" style="position:absolute;left:0;text-align:left;margin-left:45.65pt;margin-top:28.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81C661" w:rsidR="003F4A7F" w:rsidRPr="003F4A7F" w:rsidRDefault="00982476" w:rsidP="007A7EC4">
      <w:pPr>
        <w:pStyle w:val="Standard"/>
        <w:bidi/>
        <w:ind w:left="-64"/>
        <w:rPr>
          <w:rFonts w:cs="B Nazanin"/>
          <w:sz w:val="28"/>
          <w:szCs w:val="28"/>
        </w:rPr>
      </w:pPr>
      <w:r>
        <w:rPr>
          <w:rFonts w:cs="B Nazanin"/>
          <w:noProof/>
          <w:sz w:val="28"/>
          <w:szCs w:val="28"/>
          <w:rtl/>
          <w:lang w:val="fa-IR"/>
        </w:rPr>
        <mc:AlternateContent>
          <mc:Choice Requires="wps">
            <w:drawing>
              <wp:anchor distT="0" distB="0" distL="114300" distR="114300" simplePos="0" relativeHeight="252170261" behindDoc="0" locked="0" layoutInCell="1" allowOverlap="1" wp14:anchorId="1DA462C3" wp14:editId="1CA99A0F">
                <wp:simplePos x="0" y="0"/>
                <wp:positionH relativeFrom="column">
                  <wp:posOffset>2393576</wp:posOffset>
                </wp:positionH>
                <wp:positionV relativeFrom="paragraph">
                  <wp:posOffset>7097</wp:posOffset>
                </wp:positionV>
                <wp:extent cx="121024" cy="573741"/>
                <wp:effectExtent l="38100" t="0" r="12700" b="17145"/>
                <wp:wrapNone/>
                <wp:docPr id="421" name="Left Brace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24" cy="573741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A9201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21" o:spid="_x0000_s1026" type="#_x0000_t87" style="position:absolute;margin-left:188.45pt;margin-top:.55pt;width:9.55pt;height:45.2pt;z-index:252170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" adj="380" strokecolor="black [3200]" strokeweight="1pt">
                <v:stroke joinstyle="miter"/>
              </v:shape>
            </w:pict>
          </mc:Fallback>
        </mc:AlternateContent>
      </w:r>
      <w:r w:rsidR="003F4A7F"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="003F4A7F" w:rsidRPr="003F4A7F">
        <w:rPr>
          <w:rFonts w:ascii="Arial" w:hAnsi="Arial" w:cs="Arial" w:hint="cs"/>
          <w:sz w:val="28"/>
          <w:szCs w:val="28"/>
          <w:rtl/>
        </w:rPr>
        <w:t>≡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می‌شود</w:t>
      </w:r>
      <w:proofErr w:type="spellEnd"/>
      <w:r w:rsidR="003F4A7F"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lastRenderedPageBreak/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7C503DD2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10D9FD36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</m:t>
                </m:r>
              </m:oMath>
            </m:oMathPara>
          </w:p>
        </w:tc>
        <w:tc>
          <w:tcPr>
            <w:tcW w:w="1855" w:type="dxa"/>
          </w:tcPr>
          <w:p w14:paraId="1ACC7BF6" w14:textId="1C531E7C" w:rsidR="000621A9" w:rsidRDefault="00982476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171285" behindDoc="1" locked="0" layoutInCell="1" allowOverlap="1" wp14:anchorId="59988D7D" wp14:editId="71ACBC81">
                  <wp:simplePos x="0" y="0"/>
                  <wp:positionH relativeFrom="column">
                    <wp:posOffset>-224</wp:posOffset>
                  </wp:positionH>
                  <wp:positionV relativeFrom="paragraph">
                    <wp:posOffset>329864</wp:posOffset>
                  </wp:positionV>
                  <wp:extent cx="400685" cy="168910"/>
                  <wp:effectExtent l="0" t="0" r="0" b="2540"/>
                  <wp:wrapNone/>
                  <wp:doc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85" cy="16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 w:rsidR="000621A9"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 w:rsidR="000621A9">
              <w:rPr>
                <w:rFonts w:hint="cs"/>
                <w:b/>
                <w:bCs/>
                <w:rtl/>
                <w:lang w:bidi="fa-IR"/>
              </w:rPr>
              <w:t xml:space="preserve"> واکنش با</w:t>
            </w:r>
            <w:r>
              <w:rPr>
                <w:b/>
                <w:bCs/>
                <w:lang w:bidi="fa-IR"/>
              </w:rPr>
              <w:t xml:space="preserve">        </w:t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37473038" w:rsidR="000621A9" w:rsidRPr="000621A9" w:rsidRDefault="00982476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>
        <w:rPr>
          <w:rFonts w:ascii="B Nazanin" w:hAnsi="B Nazanin" w:cs="B Nazanin"/>
          <w:b/>
          <w:bCs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72309" behindDoc="1" locked="0" layoutInCell="1" allowOverlap="1" wp14:anchorId="3170B180" wp14:editId="5374207F">
            <wp:simplePos x="0" y="0"/>
            <wp:positionH relativeFrom="column">
              <wp:posOffset>2948865</wp:posOffset>
            </wp:positionH>
            <wp:positionV relativeFrom="paragraph">
              <wp:posOffset>110490</wp:posOffset>
            </wp:positionV>
            <wp:extent cx="177800" cy="144780"/>
            <wp:effectExtent l="0" t="0" r="0" b="7620"/>
            <wp:wrapNone/>
            <wp:doc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        <pic:cNvPicPr/>
                  </pic:nvPicPr>
                  <pic:blipFill>
                    <a:blip r:embed="rId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</w:t>
      </w:r>
      <w:r>
        <w:t xml:space="preserve">  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b/>
          <w:bCs/>
          <w:sz w:val="28"/>
          <w:szCs w:val="28"/>
          <w:rtl/>
        </w:rPr>
        <w:t xml:space="preserve">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می‌ده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5973B61C" w:rsidR="00C65D90" w:rsidRPr="00C65D90" w:rsidRDefault="00982476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73333" behindDoc="1" locked="0" layoutInCell="1" allowOverlap="1" wp14:anchorId="471E3194" wp14:editId="19E640AB">
            <wp:simplePos x="0" y="0"/>
            <wp:positionH relativeFrom="column">
              <wp:posOffset>1470099</wp:posOffset>
            </wp:positionH>
            <wp:positionV relativeFrom="paragraph">
              <wp:posOffset>52481</wp:posOffset>
            </wp:positionV>
            <wp:extent cx="2289053" cy="169164"/>
            <wp:effectExtent l="0" t="0" r="0" b="2540"/>
            <wp:wrapNone/>
            <wp:doc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        <pic:cNvPicPr/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5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C65D90" w:rsidRPr="00C65D90">
        <w:rPr>
          <w:rtl/>
          <w:lang w:bidi="fa-IR"/>
        </w:rPr>
        <w:t>واکنش‌دهند</w:t>
      </w:r>
      <w:proofErr w:type="spellEnd"/>
      <w:r w:rsidR="00C65D90"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تولید کنند. مثال:</w:t>
      </w:r>
      <w:r w:rsidR="00C65D90">
        <w:rPr>
          <w:rFonts w:hint="cs"/>
          <w:rtl/>
          <w:lang w:bidi="fa-IR"/>
        </w:rPr>
        <w:t xml:space="preserve"> </w:t>
      </w:r>
    </w:p>
    <w:p w14:paraId="487A04EE" w14:textId="6F65DE1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02005" behindDoc="1" locked="0" layoutInCell="1" allowOverlap="1" wp14:anchorId="40197AEC" wp14:editId="295C4919">
            <wp:simplePos x="0" y="0"/>
            <wp:positionH relativeFrom="column">
              <wp:posOffset>1809327</wp:posOffset>
            </wp:positionH>
            <wp:positionV relativeFrom="paragraph">
              <wp:posOffset>59690</wp:posOffset>
            </wp:positionV>
            <wp:extent cx="112395" cy="144780"/>
            <wp:effectExtent l="0" t="0" r="1905" b="7620"/>
            <wp:wrapNone/>
            <wp:doc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0981" behindDoc="1" locked="0" layoutInCell="1" allowOverlap="1" wp14:anchorId="3EBB9B71" wp14:editId="0D079777">
            <wp:simplePos x="0" y="0"/>
            <wp:positionH relativeFrom="column">
              <wp:posOffset>2495339</wp:posOffset>
            </wp:positionH>
            <wp:positionV relativeFrom="paragraph">
              <wp:posOffset>59690</wp:posOffset>
            </wp:positionV>
            <wp:extent cx="236220" cy="144780"/>
            <wp:effectExtent l="0" t="0" r="0" b="7620"/>
            <wp:wrapNone/>
            <wp:doc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9957" behindDoc="1" locked="0" layoutInCell="1" allowOverlap="1" wp14:anchorId="772EE4CE" wp14:editId="55FB6F40">
            <wp:simplePos x="0" y="0"/>
            <wp:positionH relativeFrom="column">
              <wp:posOffset>3312160</wp:posOffset>
            </wp:positionH>
            <wp:positionV relativeFrom="paragraph">
              <wp:posOffset>59690</wp:posOffset>
            </wp:positionV>
            <wp:extent cx="215900" cy="147320"/>
            <wp:effectExtent l="0" t="0" r="0" b="5080"/>
            <wp:wrapNone/>
            <wp:doc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8933" behindDoc="1" locked="0" layoutInCell="1" allowOverlap="1" wp14:anchorId="5C82EEC0" wp14:editId="1721D3BA">
            <wp:simplePos x="0" y="0"/>
            <wp:positionH relativeFrom="column">
              <wp:posOffset>4070350</wp:posOffset>
            </wp:positionH>
            <wp:positionV relativeFrom="paragraph">
              <wp:posOffset>59690</wp:posOffset>
            </wp:positionV>
            <wp:extent cx="161290" cy="144780"/>
            <wp:effectExtent l="0" t="0" r="0" b="7620"/>
            <wp:wrapNone/>
            <wp:doc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۳</w:t>
      </w:r>
      <w:r w:rsidR="00C65D90" w:rsidRPr="00C65D90">
        <w:rPr>
          <w:rtl/>
          <w:lang w:bidi="fa-IR"/>
        </w:rPr>
        <w:t xml:space="preserve">) حالت فیزیک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( در دمای اتاق ):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198D088B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7203EE4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2245" behindDoc="1" locked="0" layoutInCell="1" allowOverlap="1" wp14:anchorId="17E35D39" wp14:editId="7FDEC696">
            <wp:simplePos x="0" y="0"/>
            <wp:positionH relativeFrom="column">
              <wp:posOffset>1703070</wp:posOffset>
            </wp:positionH>
            <wp:positionV relativeFrom="paragraph">
              <wp:posOffset>67098</wp:posOffset>
            </wp:positionV>
            <wp:extent cx="112395" cy="144780"/>
            <wp:effectExtent l="0" t="0" r="1905" b="7620"/>
            <wp:wrapNone/>
            <wp:docPr id="470" name="Picture 47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10197" behindDoc="1" locked="0" layoutInCell="1" allowOverlap="1" wp14:anchorId="1E8CA806" wp14:editId="5EB1BF79">
            <wp:simplePos x="0" y="0"/>
            <wp:positionH relativeFrom="column">
              <wp:posOffset>2872740</wp:posOffset>
            </wp:positionH>
            <wp:positionV relativeFrom="paragraph">
              <wp:posOffset>62865</wp:posOffset>
            </wp:positionV>
            <wp:extent cx="236220" cy="144780"/>
            <wp:effectExtent l="0" t="0" r="0" b="7620"/>
            <wp:wrapNone/>
            <wp:docPr id="469" name="Picture 46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8149" behindDoc="1" locked="0" layoutInCell="1" allowOverlap="1" wp14:anchorId="4371C3F6" wp14:editId="478DC065">
            <wp:simplePos x="0" y="0"/>
            <wp:positionH relativeFrom="column">
              <wp:posOffset>4107815</wp:posOffset>
            </wp:positionH>
            <wp:positionV relativeFrom="paragraph">
              <wp:posOffset>75142</wp:posOffset>
            </wp:positionV>
            <wp:extent cx="215900" cy="147320"/>
            <wp:effectExtent l="0" t="0" r="0" b="5080"/>
            <wp:wrapNone/>
            <wp:docPr id="468" name="Picture 46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6101" behindDoc="1" locked="0" layoutInCell="1" allowOverlap="1" wp14:anchorId="05AC27D1" wp14:editId="2152B8B4">
            <wp:simplePos x="0" y="0"/>
            <wp:positionH relativeFrom="column">
              <wp:posOffset>5262880</wp:posOffset>
            </wp:positionH>
            <wp:positionV relativeFrom="paragraph">
              <wp:posOffset>54398</wp:posOffset>
            </wp:positionV>
            <wp:extent cx="161290" cy="144780"/>
            <wp:effectExtent l="0" t="0" r="0" b="7620"/>
            <wp:wrapNone/>
            <wp:docPr id="467" name="Picture 46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۹</w:t>
      </w:r>
      <w:r w:rsidR="00C65D90" w:rsidRPr="00C65D90">
        <w:rPr>
          <w:rtl/>
          <w:lang w:bidi="fa-IR"/>
        </w:rPr>
        <w:t xml:space="preserve">) رنگ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: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anchor distT="0" distB="0" distL="114300" distR="114300" simplePos="0" relativeHeight="252204053" behindDoc="1" locked="0" layoutInCell="1" allowOverlap="1" wp14:anchorId="39F094D1" wp14:editId="5D89E6EC">
            <wp:simplePos x="0" y="0"/>
            <wp:positionH relativeFrom="column">
              <wp:posOffset>4070350</wp:posOffset>
            </wp:positionH>
            <wp:positionV relativeFrom="paragraph">
              <wp:posOffset>-1950720</wp:posOffset>
            </wp:positionV>
            <wp:extent cx="161290" cy="144780"/>
            <wp:effectExtent l="0" t="0" r="0" b="7620"/>
            <wp:wrapNone/>
            <wp:docPr id="466" name="Picture 46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5D90">
        <w:rPr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l</w:t>
      </w:r>
      <w:r>
        <w:rPr>
          <w:rFonts w:hint="cs"/>
          <w:rtl/>
          <w:lang w:bidi="fa-IR"/>
        </w:rPr>
        <w:t xml:space="preserve">  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s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42D3526A" w14:textId="63B2EFB5" w:rsidR="00C65D90" w:rsidRDefault="0035675C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4293" behindDoc="1" locked="0" layoutInCell="1" allowOverlap="1" wp14:anchorId="242BDF6F" wp14:editId="4FB0258D">
            <wp:simplePos x="0" y="0"/>
            <wp:positionH relativeFrom="column">
              <wp:posOffset>5574665</wp:posOffset>
            </wp:positionH>
            <wp:positionV relativeFrom="paragraph">
              <wp:posOffset>80434</wp:posOffset>
            </wp:positionV>
            <wp:extent cx="112395" cy="144780"/>
            <wp:effectExtent l="0" t="0" r="1905" b="7620"/>
            <wp:wrapNone/>
            <wp:docPr id="471" name="Picture 47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="00C65D90" w:rsidRPr="00C65D90">
        <w:rPr>
          <w:rtl/>
          <w:lang w:bidi="fa-IR"/>
        </w:rPr>
        <w:t xml:space="preserve">( تذکر: 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5A3453C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</w:t>
      </w:r>
      <w:r w:rsidR="00B738B2">
        <w:rPr>
          <w:rFonts w:hint="cs"/>
          <w:sz w:val="18"/>
          <w:szCs w:val="18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>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541A28AB">
                <wp:simplePos x="0" y="0"/>
                <wp:positionH relativeFrom="column">
                  <wp:posOffset>696383</wp:posOffset>
                </wp:positionH>
                <wp:positionV relativeFrom="paragraph">
                  <wp:posOffset>317712</wp:posOffset>
                </wp:positionV>
                <wp:extent cx="354754" cy="160866"/>
                <wp:effectExtent l="38100" t="0" r="26670" b="67945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754" cy="1608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9E3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9" o:spid="_x0000_s1026" type="#_x0000_t32" style="position:absolute;margin-left:54.85pt;margin-top:25pt;width:27.95pt;height:12.65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294CE585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</w:t>
      </w:r>
      <w:r w:rsidR="00B738B2">
        <w:rPr>
          <w:rFonts w:hint="cs"/>
          <w:rtl/>
          <w:lang w:bidi="fa-IR"/>
        </w:rPr>
        <w:t>فحه</w:t>
      </w:r>
      <w:r w:rsidRPr="006D608F">
        <w:rPr>
          <w:rtl/>
          <w:lang w:bidi="fa-IR"/>
        </w:rPr>
        <w:t xml:space="preserve">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559C812E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r w:rsidR="00D619BC" w:rsidRPr="00D619BC">
        <w:rPr>
          <w:rtl/>
          <w:lang w:bidi="fa-IR"/>
        </w:rPr>
        <w:t>واسطه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اصلی</w:t>
      </w:r>
      <w:r w:rsidR="00B738B2">
        <w:rPr>
          <w:rFonts w:hint="cs"/>
          <w:rtl/>
          <w:lang w:bidi="fa-IR"/>
        </w:rPr>
        <w:t xml:space="preserve"> )</w:t>
      </w:r>
      <w:r w:rsidR="00D619BC" w:rsidRPr="00D619BC">
        <w:rPr>
          <w:rtl/>
          <w:lang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6A345FF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proofErr w:type="spellStart"/>
      <w:r w:rsidRPr="00D619BC">
        <w:rPr>
          <w:rtl/>
          <w:lang w:bidi="fa-IR"/>
        </w:rPr>
        <w:t>یونی</w:t>
      </w:r>
      <w:proofErr w:type="spellEnd"/>
      <w:r w:rsidR="00B738B2">
        <w:rPr>
          <w:rFonts w:hint="cs"/>
          <w:rtl/>
          <w:lang w:bidi="fa-IR"/>
        </w:rPr>
        <w:t xml:space="preserve"> </w:t>
      </w:r>
      <w:r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="00B738B2">
        <w:rPr>
          <w:rFonts w:hint="cs"/>
          <w:rtl/>
          <w:lang w:bidi="fa-IR"/>
        </w:rPr>
        <w:t xml:space="preserve"> )</w:t>
      </w:r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07CD2C19" w:rsidR="00D619BC" w:rsidRPr="00D619BC" w:rsidRDefault="00064662" w:rsidP="00440E07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5317" behindDoc="1" locked="0" layoutInCell="1" allowOverlap="1" wp14:anchorId="498880BD" wp14:editId="784D22A4">
            <wp:simplePos x="0" y="0"/>
            <wp:positionH relativeFrom="column">
              <wp:posOffset>3393017</wp:posOffset>
            </wp:positionH>
            <wp:positionV relativeFrom="paragraph">
              <wp:posOffset>48049</wp:posOffset>
            </wp:positionV>
            <wp:extent cx="458470" cy="147320"/>
            <wp:effectExtent l="0" t="0" r="0" b="5080"/>
            <wp:wrapNone/>
            <wp:doc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9BC" w:rsidRPr="00D619BC">
        <w:rPr>
          <w:rtl/>
          <w:lang w:bidi="fa-IR"/>
        </w:rPr>
        <w:t xml:space="preserve">برای نمونه، آهن، دو اکسید طبیعی </w:t>
      </w:r>
      <w:r w:rsidR="0035675C">
        <w:rPr>
          <w:noProof/>
          <w:rtl/>
          <w:lang w:val="fa-IR" w:bidi="fa-IR"/>
        </w:rPr>
        <w:drawing>
          <wp:inline distT="0" distB="0" distL="0" distR="0" wp14:anchorId="2A6997EF" wp14:editId="3D742497">
            <wp:extent cx="301753" cy="123444"/>
            <wp:effectExtent l="0" t="0" r="3175" b="0"/>
            <wp:doc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3" cy="12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bidi="fa-IR"/>
        </w:rPr>
        <w:t xml:space="preserve">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و </w:t>
      </w:r>
      <w:r>
        <w:rPr>
          <w:lang w:bidi="fa-IR"/>
        </w:rPr>
        <w:t xml:space="preserve"> </w:t>
      </w:r>
      <w:r>
        <w:rPr>
          <w:lang w:bidi="fa-IR"/>
        </w:rPr>
        <w:tab/>
        <w:t xml:space="preserve">  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1CBE1913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5BCCA435" w:rsidR="008A1CD5" w:rsidRDefault="00064662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218389" behindDoc="1" locked="0" layoutInCell="1" allowOverlap="1" wp14:anchorId="61A8D623" wp14:editId="6A4FFC62">
            <wp:simplePos x="0" y="0"/>
            <wp:positionH relativeFrom="column">
              <wp:posOffset>4446693</wp:posOffset>
            </wp:positionH>
            <wp:positionV relativeFrom="paragraph">
              <wp:posOffset>3175</wp:posOffset>
            </wp:positionV>
            <wp:extent cx="601980" cy="180975"/>
            <wp:effectExtent l="0" t="0" r="7620" b="9525"/>
            <wp:wrapNone/>
            <wp:doc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7365" behindDoc="1" locked="0" layoutInCell="1" allowOverlap="1" wp14:anchorId="113842C4" wp14:editId="31B6DF57">
            <wp:simplePos x="0" y="0"/>
            <wp:positionH relativeFrom="margin">
              <wp:posOffset>2576830</wp:posOffset>
            </wp:positionH>
            <wp:positionV relativeFrom="paragraph">
              <wp:posOffset>3175</wp:posOffset>
            </wp:positionV>
            <wp:extent cx="601980" cy="177800"/>
            <wp:effectExtent l="0" t="0" r="7620" b="0"/>
            <wp:wrapNone/>
            <wp:doc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6341" behindDoc="1" locked="0" layoutInCell="1" allowOverlap="1" wp14:anchorId="5C089E9E" wp14:editId="359B9B2A">
            <wp:simplePos x="0" y="0"/>
            <wp:positionH relativeFrom="margin">
              <wp:align>left</wp:align>
            </wp:positionH>
            <wp:positionV relativeFrom="paragraph">
              <wp:posOffset>3386</wp:posOffset>
            </wp:positionV>
            <wp:extent cx="878840" cy="168910"/>
            <wp:effectExtent l="0" t="0" r="0" b="2540"/>
            <wp:wrapNone/>
            <wp:doc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47290AE1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="00064662">
        <w:rPr>
          <w:noProof/>
          <w:rtl/>
          <w:lang w:val="fa-IR" w:bidi="fa-IR"/>
        </w:rPr>
        <w:drawing>
          <wp:inline distT="0" distB="0" distL="0" distR="0" wp14:anchorId="0C9326EB" wp14:editId="0448BC4C">
            <wp:extent cx="245364" cy="155448"/>
            <wp:effectExtent l="0" t="0" r="2540" b="0"/>
            <wp:doc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w:r w:rsidRPr="008A1CD5">
        <w:rPr>
          <w:rtl/>
          <w:lang w:bidi="fa-IR"/>
        </w:rPr>
        <w:t xml:space="preserve"> متعلق به چند مورد از موارد زیر </w:t>
      </w:r>
      <w:proofErr w:type="spellStart"/>
      <w:r w:rsidRPr="008A1CD5">
        <w:rPr>
          <w:rtl/>
          <w:lang w:bidi="fa-IR"/>
        </w:rPr>
        <w:t>می‌تواند</w:t>
      </w:r>
      <w:proofErr w:type="spellEnd"/>
      <w:r w:rsidRPr="008A1CD5">
        <w:rPr>
          <w:rtl/>
          <w:lang w:bidi="fa-IR"/>
        </w:rPr>
        <w:t xml:space="preserve">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3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6047511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76221032" w:rsidR="00C71478" w:rsidRPr="00BF6AF4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 w:rsidR="00BF6AF4">
        <w:rPr>
          <w:noProof/>
          <w:lang w:bidi="fa-IR"/>
        </w:rPr>
        <w:drawing>
          <wp:inline distT="0" distB="0" distL="0" distR="0" wp14:anchorId="7A03082D" wp14:editId="07DD50BA">
            <wp:extent cx="323089" cy="147828"/>
            <wp:effectExtent l="0" t="0" r="1270" b="5080"/>
            <wp:doc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89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AF4">
        <w:rPr>
          <w:rFonts w:hint="cs"/>
          <w:rtl/>
        </w:rPr>
        <w:t xml:space="preserve"> )</w:t>
      </w:r>
    </w:p>
    <w:p w14:paraId="48BDF308" w14:textId="6E951DEF" w:rsidR="00C71478" w:rsidRPr="00C71478" w:rsidRDefault="001429FC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4357" behindDoc="1" locked="0" layoutInCell="1" allowOverlap="1" wp14:anchorId="59AB2173" wp14:editId="1F451A3B">
            <wp:simplePos x="0" y="0"/>
            <wp:positionH relativeFrom="column">
              <wp:posOffset>2675778</wp:posOffset>
            </wp:positionH>
            <wp:positionV relativeFrom="paragraph">
              <wp:posOffset>356198</wp:posOffset>
            </wp:positionV>
            <wp:extent cx="1391285" cy="168910"/>
            <wp:effectExtent l="0" t="0" r="0" b="2540"/>
            <wp:wrapNone/>
            <wp:doc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2A52A0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Pr="001429FC" w:rsidRDefault="00440E07" w:rsidP="00440E07">
      <w:pPr>
        <w:bidi/>
        <w:jc w:val="both"/>
        <w:rPr>
          <w:b/>
          <w:bCs/>
          <w:lang w:bidi="fa-IR"/>
        </w:rPr>
      </w:pPr>
      <w:r w:rsidRPr="001429FC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1429FC">
        <w:rPr>
          <w:b/>
          <w:bCs/>
          <w:rtl/>
          <w:lang w:bidi="fa-IR"/>
        </w:rPr>
        <w:t>بیازمایید</w:t>
      </w:r>
      <w:proofErr w:type="spellEnd"/>
      <w:r w:rsidRPr="001429FC">
        <w:rPr>
          <w:b/>
          <w:bCs/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BF6AF4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0C42DC13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282591D0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</w:t>
      </w:r>
      <w:proofErr w:type="spellStart"/>
      <w:r w:rsidRPr="00403AF6">
        <w:rPr>
          <w:rtl/>
          <w:lang w:bidi="fa-IR"/>
        </w:rPr>
        <w:t>لابه</w:t>
      </w:r>
      <w:r w:rsidR="002A52A0">
        <w:rPr>
          <w:rFonts w:hint="cs"/>
          <w:rtl/>
          <w:lang w:bidi="fa-IR"/>
        </w:rPr>
        <w:t>‌</w:t>
      </w:r>
      <w:r w:rsidRPr="00403AF6">
        <w:rPr>
          <w:rtl/>
          <w:lang w:bidi="fa-IR"/>
        </w:rPr>
        <w:t>لای</w:t>
      </w:r>
      <w:proofErr w:type="spellEnd"/>
      <w:r w:rsidRPr="00403AF6">
        <w:rPr>
          <w:rtl/>
          <w:lang w:bidi="fa-IR"/>
        </w:rPr>
        <w:t xml:space="preserve">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ABBAE1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2A52A0">
        <w:rPr>
          <w:noProof/>
          <w:rtl/>
          <w:lang w:val="fa-IR" w:bidi="fa-IR"/>
        </w:rPr>
        <w:drawing>
          <wp:inline distT="0" distB="0" distL="0" distR="0" wp14:anchorId="37C8D26F" wp14:editId="36F18658">
            <wp:extent cx="356617" cy="149352"/>
            <wp:effectExtent l="0" t="0" r="5715" b="3175"/>
            <wp:doc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06F2D8D1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 w:rsidR="002A52A0">
        <w:rPr>
          <w:noProof/>
          <w:rtl/>
          <w:lang w:val="fa-IR" w:bidi="fa-IR"/>
        </w:rPr>
        <w:drawing>
          <wp:inline distT="0" distB="0" distL="0" distR="0" wp14:anchorId="363C49BA" wp14:editId="63712705">
            <wp:extent cx="356617" cy="152400"/>
            <wp:effectExtent l="0" t="0" r="5715" b="0"/>
            <wp:doc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8E4CF4">
        <w:rPr>
          <w:color w:val="A6A6A6" w:themeColor="background1" w:themeShade="A6"/>
          <w:rtl/>
        </w:rPr>
        <w:t>ـــــ</w:t>
      </w:r>
      <w:r w:rsidRPr="008E4CF4"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 w:rsidRPr="008E4CF4">
        <w:rPr>
          <w:color w:val="A6A6A6" w:themeColor="background1" w:themeShade="A6"/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24CAEBB6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1882FC96" w:rsidR="00DB6F03" w:rsidRPr="00DB6F03" w:rsidRDefault="001429FC" w:rsidP="004C34BD">
      <w:pPr>
        <w:bidi/>
        <w:jc w:val="right"/>
        <w:rPr>
          <w:lang w:bidi="fa-IR"/>
        </w:rPr>
      </w:pPr>
      <w:r>
        <w:rPr>
          <w:rFonts w:ascii="Cambria Math" w:hAnsi="Cambria Math"/>
          <w:i/>
          <w:noProof/>
          <w:lang w:bidi="fa-IR"/>
        </w:rPr>
        <w:drawing>
          <wp:anchor distT="0" distB="0" distL="114300" distR="114300" simplePos="0" relativeHeight="252175381" behindDoc="1" locked="0" layoutInCell="1" allowOverlap="1" wp14:anchorId="170426F1" wp14:editId="2C02C30B">
            <wp:simplePos x="0" y="0"/>
            <wp:positionH relativeFrom="column">
              <wp:posOffset>223632</wp:posOffset>
            </wp:positionH>
            <wp:positionV relativeFrom="paragraph">
              <wp:posOffset>62118</wp:posOffset>
            </wp:positionV>
            <wp:extent cx="3707765" cy="168910"/>
            <wp:effectExtent l="0" t="0" r="6985" b="2540"/>
            <wp:wrapNone/>
            <wp:doc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6F03"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 xml:space="preserve"> </m:t>
        </m:r>
      </m:oMath>
      <w:r w:rsidR="00DB6F03"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1A81C8E1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w:r w:rsidR="001429FC">
        <w:rPr>
          <w:lang w:bidi="fa-IR"/>
        </w:rPr>
        <w:t>_____ (s) + ______(</w:t>
      </w:r>
      <w:proofErr w:type="spellStart"/>
      <w:r w:rsidR="001429FC">
        <w:rPr>
          <w:lang w:bidi="fa-IR"/>
        </w:rPr>
        <w:t>aq</w:t>
      </w:r>
      <w:proofErr w:type="spellEnd"/>
      <w:r w:rsidR="001429FC">
        <w:rPr>
          <w:lang w:bidi="fa-IR"/>
        </w:rPr>
        <w:t>)</w:t>
      </w:r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A2BB25D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</w:t>
      </w:r>
      <w:r w:rsidR="002A52A0">
        <w:rPr>
          <w:rFonts w:hint="cs"/>
          <w:rtl/>
          <w:lang w:bidi="fa-IR"/>
        </w:rPr>
        <w:t xml:space="preserve"> </w:t>
      </w:r>
      <w:r w:rsidRPr="004C34BD">
        <w:rPr>
          <w:rtl/>
          <w:lang w:bidi="fa-IR"/>
        </w:rPr>
        <w:t>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0C729930" w:rsidR="004C34BD" w:rsidRPr="004C34BD" w:rsidRDefault="001429FC" w:rsidP="004C34BD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2177429" behindDoc="1" locked="0" layoutInCell="1" allowOverlap="1" wp14:anchorId="1197568B" wp14:editId="15C32495">
            <wp:simplePos x="0" y="0"/>
            <wp:positionH relativeFrom="column">
              <wp:posOffset>322729</wp:posOffset>
            </wp:positionH>
            <wp:positionV relativeFrom="paragraph">
              <wp:posOffset>783365</wp:posOffset>
            </wp:positionV>
            <wp:extent cx="1605915" cy="168910"/>
            <wp:effectExtent l="0" t="0" r="0" b="2540"/>
            <wp:wrapNone/>
            <wp:doc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76405" behindDoc="1" locked="0" layoutInCell="1" allowOverlap="1" wp14:anchorId="488C9E9E" wp14:editId="3EA8FD55">
            <wp:simplePos x="0" y="0"/>
            <wp:positionH relativeFrom="column">
              <wp:posOffset>264459</wp:posOffset>
            </wp:positionH>
            <wp:positionV relativeFrom="paragraph">
              <wp:posOffset>451858</wp:posOffset>
            </wp:positionV>
            <wp:extent cx="1610360" cy="168910"/>
            <wp:effectExtent l="0" t="0" r="8890" b="2540"/>
            <wp:wrapNone/>
            <wp:doc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4BD" w:rsidRPr="004C34BD">
        <w:rPr>
          <w:b/>
          <w:bCs/>
          <w:rtl/>
          <w:lang w:bidi="fa-IR"/>
        </w:rPr>
        <w:t>کاوش کنید ۲ صفحه ۲۰:</w:t>
      </w:r>
    </w:p>
    <w:p w14:paraId="73694B1E" w14:textId="4EFC2968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) </m:t>
          </m:r>
        </m:oMath>
      </m:oMathPara>
    </w:p>
    <w:p w14:paraId="54727041" w14:textId="54278DAA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I) 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11CA80FA" w14:textId="03C4CBB1" w:rsidR="00944501" w:rsidRDefault="00944501" w:rsidP="00693E64">
      <w:pPr>
        <w:pBdr>
          <w:top w:val="double" w:sz="6" w:space="1" w:color="auto"/>
          <w:bottom w:val="double" w:sz="6" w:space="1" w:color="auto"/>
        </w:pBdr>
        <w:bidi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693E64" w:rsidRPr="00693E64">
        <w:rPr>
          <w:b/>
          <w:bCs/>
          <w:rtl/>
          <w:lang w:bidi="fa-IR"/>
        </w:rPr>
        <w:t>:</w:t>
      </w:r>
    </w:p>
    <w:p w14:paraId="36ED4EA5" w14:textId="676AD303" w:rsidR="00944501" w:rsidRDefault="00944501" w:rsidP="00944501">
      <w:pPr>
        <w:pBdr>
          <w:top w:val="double" w:sz="6" w:space="1" w:color="auto"/>
          <w:bottom w:val="double" w:sz="6" w:space="1" w:color="auto"/>
        </w:pBdr>
        <w:bidi/>
        <w:jc w:val="center"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inline distT="0" distB="0" distL="0" distR="0" wp14:anchorId="59B46C0C" wp14:editId="79A1EA4A">
            <wp:extent cx="2642621" cy="134112"/>
            <wp:effectExtent l="0" t="0" r="5715" b="0"/>
            <wp:doc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621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B8C9" w14:textId="2A86C4DE" w:rsidR="00D94D39" w:rsidRDefault="00D94D39" w:rsidP="00944501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082E04F1" w:rsidR="00D94D39" w:rsidRDefault="00D94D39" w:rsidP="00D94D39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E614BC6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2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7FE3B4B8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FF2981" w:rsidRPr="00FF2981">
        <w:rPr>
          <w:rtl/>
          <w:lang w:bidi="fa-IR"/>
        </w:rPr>
        <w:t xml:space="preserve">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50221AEB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 xml:space="preserve">مسئله ( </w:t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Pr="004B3BE3">
        <w:rPr>
          <w:b/>
          <w:bCs/>
          <w:rtl/>
          <w:lang w:bidi="fa-IR"/>
        </w:rPr>
        <w:t xml:space="preserve">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944501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944501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3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44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Cf&#10;+xkX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50E9487F" w:rsidR="00D01758" w:rsidRPr="00FE6990" w:rsidRDefault="00944501" w:rsidP="00C063C6">
      <w:pPr>
        <w:tabs>
          <w:tab w:val="left" w:pos="4386"/>
        </w:tabs>
        <w:bidi/>
      </w:pPr>
      <w:r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7D7FE61B">
            <wp:simplePos x="0" y="0"/>
            <wp:positionH relativeFrom="column">
              <wp:posOffset>4995333</wp:posOffset>
            </wp:positionH>
            <wp:positionV relativeFrom="paragraph">
              <wp:posOffset>666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3C6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703B39AD">
                <wp:simplePos x="0" y="0"/>
                <wp:positionH relativeFrom="column">
                  <wp:posOffset>34340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45" type="#_x0000_t202" style="position:absolute;left:0;text-align:left;margin-left:270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>
        <w:rPr>
          <w:noProof/>
          <w:rtl/>
          <w:lang w:val="ar-SA"/>
        </w:rPr>
        <w:drawing>
          <wp:inline distT="0" distB="0" distL="0" distR="0" wp14:anchorId="3BD9AFA8" wp14:editId="709DBB70">
            <wp:extent cx="2490221" cy="120396"/>
            <wp:effectExtent l="0" t="0" r="0" b="0"/>
            <wp:doc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221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1A2975E4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46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47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7F7307F4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48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49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IPs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E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0wSD7A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</w:t>
      </w:r>
      <w:r w:rsidR="00944501">
        <w:rPr>
          <w:lang w:bidi="fa-IR"/>
        </w:rPr>
        <w:t xml:space="preserve"> 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</w:t>
      </w:r>
      <w:r w:rsidR="00944501">
        <w:rPr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0E4B63B" w:rsidR="007D48EA" w:rsidRPr="007D48EA" w:rsidRDefault="00944501" w:rsidP="00944501">
      <w:pPr>
        <w:bidi/>
        <w:rPr>
          <w:b/>
          <w:bCs/>
          <w:lang w:bidi="fa-IR"/>
        </w:rPr>
      </w:pPr>
      <w:r w:rsidRPr="00944501">
        <w:rPr>
          <w:b/>
          <w:bCs/>
          <w:rtl/>
        </w:rPr>
        <w:t xml:space="preserve">خود را </w:t>
      </w:r>
      <w:proofErr w:type="spellStart"/>
      <w:r w:rsidRPr="00944501">
        <w:rPr>
          <w:b/>
          <w:bCs/>
          <w:rtl/>
        </w:rPr>
        <w:t>بیازمایید</w:t>
      </w:r>
      <w:proofErr w:type="spellEnd"/>
      <w:r>
        <w:rPr>
          <w:b/>
          <w:bCs/>
        </w:rPr>
        <w:t xml:space="preserve"> </w:t>
      </w:r>
      <w:r w:rsidR="007D48EA" w:rsidRPr="007D48EA">
        <w:rPr>
          <w:b/>
          <w:bCs/>
          <w:rtl/>
          <w:lang w:bidi="fa-IR"/>
        </w:rPr>
        <w:t>۱ صفحه ۲۴</w:t>
      </w:r>
      <w:r w:rsidR="007D48EA"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28D75EB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(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و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959CCAD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</w:t>
      </w:r>
      <w:r w:rsidR="00944501">
        <w:rPr>
          <w:rFonts w:hint="cs"/>
          <w:rtl/>
          <w:lang w:bidi="fa-IR"/>
        </w:rPr>
        <w:t xml:space="preserve"> </w:t>
      </w:r>
      <w:r w:rsidR="0024492B" w:rsidRPr="0024492B">
        <w:rPr>
          <w:rtl/>
          <w:lang w:bidi="fa-IR"/>
        </w:rPr>
        <w:t xml:space="preserve">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797EA633" w:rsidR="003E3818" w:rsidRPr="00FA46AD" w:rsidRDefault="00944501" w:rsidP="00FA46AD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FA46AD" w:rsidRPr="00FA46AD">
        <w:rPr>
          <w:b/>
          <w:bCs/>
          <w:rtl/>
          <w:lang w:bidi="fa-IR"/>
        </w:rPr>
        <w:t xml:space="preserve">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0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XC3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10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C6772F2" w:rsidR="00F30D9D" w:rsidRPr="00F30D9D" w:rsidRDefault="00944501" w:rsidP="00326C11">
            <w:pPr>
              <w:bidi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88693" behindDoc="1" locked="0" layoutInCell="1" allowOverlap="1" wp14:anchorId="17B17147" wp14:editId="741173F8">
                  <wp:simplePos x="0" y="0"/>
                  <wp:positionH relativeFrom="column">
                    <wp:posOffset>1912620</wp:posOffset>
                  </wp:positionH>
                  <wp:positionV relativeFrom="paragraph">
                    <wp:posOffset>32385</wp:posOffset>
                  </wp:positionV>
                  <wp:extent cx="355133" cy="296333"/>
                  <wp:effectExtent l="0" t="0" r="6985" b="8890"/>
                  <wp:wrapNone/>
                  <wp:doc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33" cy="29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30D9D">
              <w:rPr>
                <w:rFonts w:hint="cs"/>
                <w:rtl/>
                <w:lang w:bidi="fa-IR"/>
              </w:rPr>
              <w:t xml:space="preserve">           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 xml:space="preserve">ـــ ـــــــ </w:t>
            </w:r>
            <w:r w:rsidR="00F30D9D">
              <w:rPr>
                <w:rFonts w:hint="cs"/>
                <w:rtl/>
                <w:lang w:bidi="fa-IR"/>
              </w:rPr>
              <w:t xml:space="preserve">و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 xml:space="preserve">ـــ ـــ </w:t>
            </w:r>
            <w:r>
              <w:rPr>
                <w:rFonts w:hint="cs"/>
                <w:rtl/>
              </w:rPr>
              <w:t xml:space="preserve">و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>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( ظرفیت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5C9AD3EC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3DBA473D" w:rsidR="003A7236" w:rsidRPr="003A7236" w:rsidRDefault="00944501" w:rsidP="003A7236">
      <w:pPr>
        <w:bidi/>
        <w:jc w:val="both"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3A7236" w:rsidRPr="003A7236">
        <w:rPr>
          <w:b/>
          <w:bCs/>
          <w:rtl/>
          <w:lang w:bidi="fa-IR"/>
        </w:rPr>
        <w:t xml:space="preserve">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10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2D9DD49C" w:rsidR="000038EE" w:rsidRDefault="003A0547" w:rsidP="003A0547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AF23A9E" wp14:editId="5C209D83">
                  <wp:extent cx="1739111" cy="1319045"/>
                  <wp:effectExtent l="0" t="0" r="0" b="0"/>
                  <wp:doc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215" cy="1327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CE2B1B">
      <w:pPr>
        <w:bidi/>
        <w:jc w:val="both"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pt;height:14.1pt" o:ole="">
            <v:imagedata r:id="rId109" o:title=""/>
          </v:shape>
          <o:OLEObject Type="Embed" ProgID="Equation.DSMT4" ShapeID="_x0000_i1026" DrawAspect="Content" ObjectID="_1768134772" r:id="rId110"/>
        </w:object>
      </w:r>
    </w:p>
    <w:p w14:paraId="1EF6DE15" w14:textId="6BC256A7" w:rsidR="000038EE" w:rsidRDefault="008A15F4" w:rsidP="00CE2B1B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CE2B1B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3AC0F50D" w:rsidR="003E3818" w:rsidRDefault="003E3818" w:rsidP="003E3818">
      <w:pPr>
        <w:bidi/>
        <w:rPr>
          <w:lang w:bidi="fa-IR"/>
        </w:rPr>
      </w:pPr>
    </w:p>
    <w:p w14:paraId="1785D847" w14:textId="77777777" w:rsidR="00CE2B1B" w:rsidRPr="000038EE" w:rsidRDefault="00CE2B1B" w:rsidP="00CE2B1B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59B38C68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</w:t>
      </w:r>
      <w:proofErr w:type="spellStart"/>
      <w:r w:rsidRPr="00941E23">
        <w:rPr>
          <w:rtl/>
          <w:lang w:bidi="fa-IR"/>
        </w:rPr>
        <w:t>آن</w:t>
      </w:r>
      <w:r w:rsidR="00CE2B1B">
        <w:rPr>
          <w:rFonts w:hint="cs"/>
          <w:rtl/>
          <w:lang w:bidi="fa-IR"/>
        </w:rPr>
        <w:t>‌</w:t>
      </w:r>
      <w:r w:rsidRPr="00941E23">
        <w:rPr>
          <w:rtl/>
          <w:lang w:bidi="fa-IR"/>
        </w:rPr>
        <w:t>ها</w:t>
      </w:r>
      <w:proofErr w:type="spellEnd"/>
      <w:r w:rsidRPr="00941E23">
        <w:rPr>
          <w:rtl/>
          <w:lang w:bidi="fa-IR"/>
        </w:rPr>
        <w:t xml:space="preserve">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2DD7E640" w:rsidR="00941E23" w:rsidRDefault="00944501" w:rsidP="0069771E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941E23" w:rsidRPr="00941E23">
        <w:rPr>
          <w:b/>
          <w:bCs/>
          <w:rtl/>
          <w:lang w:bidi="fa-IR"/>
        </w:rPr>
        <w:t xml:space="preserve"> صفحه ۳</w:t>
      </w:r>
      <w:r w:rsidR="00941E23" w:rsidRPr="00941E23">
        <w:rPr>
          <w:rFonts w:hint="cs"/>
          <w:b/>
          <w:bCs/>
          <w:rtl/>
          <w:lang w:bidi="fa-IR"/>
        </w:rPr>
        <w:t>۷</w:t>
      </w:r>
      <w:r w:rsidR="00941E23" w:rsidRPr="00941E23">
        <w:rPr>
          <w:rtl/>
          <w:lang w:bidi="fa-IR"/>
        </w:rPr>
        <w:t xml:space="preserve">: </w:t>
      </w:r>
      <w:proofErr w:type="spellStart"/>
      <w:r w:rsidR="00941E23" w:rsidRPr="00941E23">
        <w:rPr>
          <w:rtl/>
          <w:lang w:bidi="fa-IR"/>
        </w:rPr>
        <w:t>گشتاور</w:t>
      </w:r>
      <w:proofErr w:type="spellEnd"/>
      <w:r w:rsidR="00941E23" w:rsidRPr="00941E23">
        <w:rPr>
          <w:rtl/>
          <w:lang w:bidi="fa-IR"/>
        </w:rPr>
        <w:t xml:space="preserve"> دو قطبی </w:t>
      </w:r>
      <w:proofErr w:type="spellStart"/>
      <w:r w:rsidR="00941E23" w:rsidRPr="00941E23">
        <w:rPr>
          <w:rtl/>
          <w:lang w:bidi="fa-IR"/>
        </w:rPr>
        <w:t>مولکول‌های</w:t>
      </w:r>
      <w:proofErr w:type="spellEnd"/>
      <w:r w:rsidR="00941E23" w:rsidRPr="00941E23">
        <w:rPr>
          <w:rtl/>
          <w:lang w:bidi="fa-IR"/>
        </w:rPr>
        <w:t xml:space="preserve"> سازنده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است. (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24A102B8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</w:t>
      </w:r>
      <w:r w:rsidR="00CE2B1B"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 xml:space="preserve">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810"/>
        <w:gridCol w:w="765"/>
        <w:gridCol w:w="869"/>
        <w:gridCol w:w="871"/>
        <w:gridCol w:w="871"/>
        <w:gridCol w:w="871"/>
        <w:gridCol w:w="871"/>
        <w:gridCol w:w="872"/>
        <w:gridCol w:w="872"/>
        <w:gridCol w:w="872"/>
        <w:gridCol w:w="902"/>
      </w:tblGrid>
      <w:tr w:rsidR="0069771E" w14:paraId="523C3CA5" w14:textId="77777777" w:rsidTr="00CE2B1B">
        <w:tc>
          <w:tcPr>
            <w:tcW w:w="1047" w:type="dxa"/>
          </w:tcPr>
          <w:p w14:paraId="6EC6C5AB" w14:textId="5887317A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>n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10" w:type="dxa"/>
          </w:tcPr>
          <w:p w14:paraId="5A9A1227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63B744B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08D35B6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902" w:type="dxa"/>
          </w:tcPr>
          <w:p w14:paraId="7B53A05E" w14:textId="2EB62E40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CE2B1B">
        <w:tc>
          <w:tcPr>
            <w:tcW w:w="1047" w:type="dxa"/>
          </w:tcPr>
          <w:p w14:paraId="6BEF619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10" w:type="dxa"/>
          </w:tcPr>
          <w:p w14:paraId="597F4A3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034F566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15B39F1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CE2B1B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902" w:type="dxa"/>
          </w:tcPr>
          <w:p w14:paraId="49EF09D4" w14:textId="40E897EB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3385E775">
                <wp:simplePos x="0" y="0"/>
                <wp:positionH relativeFrom="margin">
                  <wp:posOffset>317289</wp:posOffset>
                </wp:positionH>
                <wp:positionV relativeFrom="paragraph">
                  <wp:posOffset>311150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1" type="#_x0000_t202" style="position:absolute;left:0;text-align:left;margin-left:25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CE2B1B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1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1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1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46EAD60B" w:rsidR="006125CB" w:rsidRDefault="001E7B7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20437" behindDoc="0" locked="0" layoutInCell="1" allowOverlap="1" wp14:anchorId="3A22501E" wp14:editId="5405A1BB">
                <wp:simplePos x="0" y="0"/>
                <wp:positionH relativeFrom="column">
                  <wp:posOffset>5674783</wp:posOffset>
                </wp:positionH>
                <wp:positionV relativeFrom="paragraph">
                  <wp:posOffset>329777</wp:posOffset>
                </wp:positionV>
                <wp:extent cx="791634" cy="520700"/>
                <wp:effectExtent l="0" t="0" r="27940" b="31750"/>
                <wp:wrapNone/>
                <wp:docPr id="474" name="Freeform: Shape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634" cy="520700"/>
                        </a:xfrm>
                        <a:custGeom>
                          <a:avLst/>
                          <a:gdLst>
                            <a:gd name="connsiteX0" fmla="*/ 0 w 791634"/>
                            <a:gd name="connsiteY0" fmla="*/ 512233 h 520700"/>
                            <a:gd name="connsiteX1" fmla="*/ 0 w 791634"/>
                            <a:gd name="connsiteY1" fmla="*/ 0 h 520700"/>
                            <a:gd name="connsiteX2" fmla="*/ 791634 w 791634"/>
                            <a:gd name="connsiteY2" fmla="*/ 0 h 520700"/>
                            <a:gd name="connsiteX3" fmla="*/ 791634 w 791634"/>
                            <a:gd name="connsiteY3" fmla="*/ 224366 h 520700"/>
                            <a:gd name="connsiteX4" fmla="*/ 169334 w 791634"/>
                            <a:gd name="connsiteY4" fmla="*/ 224366 h 520700"/>
                            <a:gd name="connsiteX5" fmla="*/ 173567 w 791634"/>
                            <a:gd name="connsiteY5" fmla="*/ 520700 h 520700"/>
                            <a:gd name="connsiteX6" fmla="*/ 0 w 791634"/>
                            <a:gd name="connsiteY6" fmla="*/ 512233 h 5207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791634" h="520700">
                              <a:moveTo>
                                <a:pt x="0" y="512233"/>
                              </a:moveTo>
                              <a:lnTo>
                                <a:pt x="0" y="0"/>
                              </a:lnTo>
                              <a:lnTo>
                                <a:pt x="791634" y="0"/>
                              </a:lnTo>
                              <a:lnTo>
                                <a:pt x="791634" y="224366"/>
                              </a:lnTo>
                              <a:lnTo>
                                <a:pt x="169334" y="224366"/>
                              </a:lnTo>
                              <a:lnTo>
                                <a:pt x="173567" y="520700"/>
                              </a:lnTo>
                              <a:lnTo>
                                <a:pt x="0" y="512233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ED73B" id="Freeform: Shape 474" o:spid="_x0000_s1026" style="position:absolute;margin-left:446.85pt;margin-top:25.95pt;width:62.35pt;height:41pt;z-index:252220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1634,520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" path="m,512233l,,791634,r,224366l169334,224366r4233,296334l,512233xe" filled="f" strokecolor="#a5a5a5 [2092]" strokeweight="1pt">
                <v:stroke joinstyle="miter"/>
                <v:path arrowok="t" o:connecttype="custom" o:connectlocs="0,512233;0,0;791634,0;791634,224366;169334,224366;173567,520700;0,512233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19413" behindDoc="0" locked="0" layoutInCell="1" allowOverlap="1" wp14:anchorId="0D6C4367" wp14:editId="5D83B49B">
                <wp:simplePos x="0" y="0"/>
                <wp:positionH relativeFrom="column">
                  <wp:posOffset>2474383</wp:posOffset>
                </wp:positionH>
                <wp:positionV relativeFrom="paragraph">
                  <wp:posOffset>346710</wp:posOffset>
                </wp:positionV>
                <wp:extent cx="1185334" cy="503767"/>
                <wp:effectExtent l="0" t="0" r="15240" b="29845"/>
                <wp:wrapNone/>
                <wp:docPr id="58" name="Freeform: Shap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5334" cy="503767"/>
                        </a:xfrm>
                        <a:custGeom>
                          <a:avLst/>
                          <a:gdLst>
                            <a:gd name="connsiteX0" fmla="*/ 977900 w 1185334"/>
                            <a:gd name="connsiteY0" fmla="*/ 503767 h 503767"/>
                            <a:gd name="connsiteX1" fmla="*/ 977900 w 1185334"/>
                            <a:gd name="connsiteY1" fmla="*/ 203200 h 503767"/>
                            <a:gd name="connsiteX2" fmla="*/ 0 w 1185334"/>
                            <a:gd name="connsiteY2" fmla="*/ 203200 h 503767"/>
                            <a:gd name="connsiteX3" fmla="*/ 0 w 1185334"/>
                            <a:gd name="connsiteY3" fmla="*/ 0 h 503767"/>
                            <a:gd name="connsiteX4" fmla="*/ 1185334 w 1185334"/>
                            <a:gd name="connsiteY4" fmla="*/ 0 h 503767"/>
                            <a:gd name="connsiteX5" fmla="*/ 1185334 w 1185334"/>
                            <a:gd name="connsiteY5" fmla="*/ 499533 h 503767"/>
                            <a:gd name="connsiteX6" fmla="*/ 977900 w 1185334"/>
                            <a:gd name="connsiteY6" fmla="*/ 503767 h 5037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185334" h="503767">
                              <a:moveTo>
                                <a:pt x="977900" y="503767"/>
                              </a:moveTo>
                              <a:lnTo>
                                <a:pt x="977900" y="203200"/>
                              </a:lnTo>
                              <a:lnTo>
                                <a:pt x="0" y="203200"/>
                              </a:lnTo>
                              <a:lnTo>
                                <a:pt x="0" y="0"/>
                              </a:lnTo>
                              <a:lnTo>
                                <a:pt x="1185334" y="0"/>
                              </a:lnTo>
                              <a:lnTo>
                                <a:pt x="1185334" y="499533"/>
                              </a:lnTo>
                              <a:lnTo>
                                <a:pt x="977900" y="503767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A18ABA" id="Freeform: Shape 58" o:spid="_x0000_s1026" style="position:absolute;margin-left:194.85pt;margin-top:27.3pt;width:93.35pt;height:39.65pt;z-index:2522194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85334,503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" path="m977900,503767r,-300567l,203200,,,1185334,r,499533l977900,503767xe" filled="f" strokecolor="#a5a5a5 [2092]" strokeweight="1pt">
                <v:stroke joinstyle="miter"/>
                <v:path arrowok="t" o:connecttype="custom" o:connectlocs="977900,503767;977900,203200;0,203200;0,0;1185334,0;1185334,499533;977900,503767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20D68AD3" w:rsidR="006125CB" w:rsidRDefault="006125CB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61987AA5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34F9087B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50C714E0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3468147E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17E6F2BA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3AC5A4CB" w:rsidR="006125CB" w:rsidRDefault="001E7B78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5205" behindDoc="0" locked="0" layoutInCell="1" allowOverlap="1" wp14:anchorId="2F897D4B" wp14:editId="3D3ED645">
                      <wp:simplePos x="0" y="0"/>
                      <wp:positionH relativeFrom="column">
                        <wp:posOffset>149436</wp:posOffset>
                      </wp:positionH>
                      <wp:positionV relativeFrom="paragraph">
                        <wp:posOffset>-36618</wp:posOffset>
                      </wp:positionV>
                      <wp:extent cx="1766455" cy="180109"/>
                      <wp:effectExtent l="0" t="0" r="24765" b="1079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6455" cy="1801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9C6E84" id="Rectangle 7" o:spid="_x0000_s1026" style="position:absolute;margin-left:11.75pt;margin-top:-2.9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" filled="f" strokecolor="gray [1629]" strokeweight="1pt"/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1E7F6163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30E762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ABB37B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" filled="f" strokecolor="#a5a5a5 [2092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34E05828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4661" behindDoc="0" locked="0" layoutInCell="1" allowOverlap="1" wp14:anchorId="71180DB4" wp14:editId="2C3023D6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89111</wp:posOffset>
                      </wp:positionV>
                      <wp:extent cx="1442720" cy="1082040"/>
                      <wp:effectExtent l="19050" t="19050" r="43180" b="41910"/>
                      <wp:wrapNone/>
                      <wp:docPr id="388" name="Freeform: Shape 3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2720" cy="1082040"/>
                              </a:xfrm>
                              <a:custGeom>
                                <a:avLst/>
                                <a:gdLst>
                                  <a:gd name="connsiteX0" fmla="*/ 10160 w 1442720"/>
                                  <a:gd name="connsiteY0" fmla="*/ 1056640 h 1082040"/>
                                  <a:gd name="connsiteX1" fmla="*/ 0 w 1442720"/>
                                  <a:gd name="connsiteY1" fmla="*/ 0 h 1082040"/>
                                  <a:gd name="connsiteX2" fmla="*/ 1442720 w 1442720"/>
                                  <a:gd name="connsiteY2" fmla="*/ 10160 h 1082040"/>
                                  <a:gd name="connsiteX3" fmla="*/ 1432560 w 1442720"/>
                                  <a:gd name="connsiteY3" fmla="*/ 299720 h 1082040"/>
                                  <a:gd name="connsiteX4" fmla="*/ 284480 w 1442720"/>
                                  <a:gd name="connsiteY4" fmla="*/ 294640 h 1082040"/>
                                  <a:gd name="connsiteX5" fmla="*/ 294640 w 1442720"/>
                                  <a:gd name="connsiteY5" fmla="*/ 1082040 h 1082040"/>
                                  <a:gd name="connsiteX6" fmla="*/ 10160 w 1442720"/>
                                  <a:gd name="connsiteY6" fmla="*/ 1056640 h 10820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442720" h="1082040">
                                    <a:moveTo>
                                      <a:pt x="10160" y="1056640"/>
                                    </a:moveTo>
                                    <a:cubicBezTo>
                                      <a:pt x="6773" y="704427"/>
                                      <a:pt x="3387" y="352213"/>
                                      <a:pt x="0" y="0"/>
                                    </a:cubicBezTo>
                                    <a:lnTo>
                                      <a:pt x="1442720" y="10160"/>
                                    </a:lnTo>
                                    <a:lnTo>
                                      <a:pt x="1432560" y="299720"/>
                                    </a:lnTo>
                                    <a:lnTo>
                                      <a:pt x="284480" y="294640"/>
                                    </a:lnTo>
                                    <a:lnTo>
                                      <a:pt x="294640" y="1082040"/>
                                    </a:lnTo>
                                    <a:lnTo>
                                      <a:pt x="10160" y="105664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D759A2" id="Freeform: Shape 388" o:spid="_x0000_s1026" style="position:absolute;margin-left:52pt;margin-top:-7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" path="m10160,1056640c6773,704427,3387,352213,,l1442720,10160r-10160,289560l284480,294640r10160,787400l10160,1056640xe" filled="f" strokecolor="#a5a5a5 [2092]" strokeweight="1pt">
                      <v:stroke joinstyle="miter"/>
                      <v:path arrowok="t" o:connecttype="custom" o:connectlocs="10160,1056640;0,0;1442720,10160;1432560,299720;284480,294640;294640,1082040;10160,1056640" o:connectangles="0,0,0,0,0,0,0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7C7D5A7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3637" behindDoc="0" locked="0" layoutInCell="1" allowOverlap="1" wp14:anchorId="4F47B4FD" wp14:editId="58E6A73D">
                      <wp:simplePos x="0" y="0"/>
                      <wp:positionH relativeFrom="column">
                        <wp:posOffset>719244</wp:posOffset>
                      </wp:positionH>
                      <wp:positionV relativeFrom="paragraph">
                        <wp:posOffset>-60325</wp:posOffset>
                      </wp:positionV>
                      <wp:extent cx="1371600" cy="1046480"/>
                      <wp:effectExtent l="19050" t="0" r="19050" b="39370"/>
                      <wp:wrapNone/>
                      <wp:docPr id="385" name="Freeform: Shape 3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0" cy="1046480"/>
                              </a:xfrm>
                              <a:custGeom>
                                <a:avLst/>
                                <a:gdLst>
                                  <a:gd name="connsiteX0" fmla="*/ 0 w 1371600"/>
                                  <a:gd name="connsiteY0" fmla="*/ 1021080 h 1046480"/>
                                  <a:gd name="connsiteX1" fmla="*/ 5080 w 1371600"/>
                                  <a:gd name="connsiteY1" fmla="*/ 0 h 1046480"/>
                                  <a:gd name="connsiteX2" fmla="*/ 1371600 w 1371600"/>
                                  <a:gd name="connsiteY2" fmla="*/ 0 h 1046480"/>
                                  <a:gd name="connsiteX3" fmla="*/ 1371600 w 1371600"/>
                                  <a:gd name="connsiteY3" fmla="*/ 259080 h 1046480"/>
                                  <a:gd name="connsiteX4" fmla="*/ 248920 w 1371600"/>
                                  <a:gd name="connsiteY4" fmla="*/ 238760 h 1046480"/>
                                  <a:gd name="connsiteX5" fmla="*/ 243840 w 1371600"/>
                                  <a:gd name="connsiteY5" fmla="*/ 1046480 h 1046480"/>
                                  <a:gd name="connsiteX6" fmla="*/ 0 w 1371600"/>
                                  <a:gd name="connsiteY6" fmla="*/ 1021080 h 10464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371600" h="1046480">
                                    <a:moveTo>
                                      <a:pt x="0" y="1021080"/>
                                    </a:moveTo>
                                    <a:cubicBezTo>
                                      <a:pt x="1693" y="680720"/>
                                      <a:pt x="3387" y="340360"/>
                                      <a:pt x="5080" y="0"/>
                                    </a:cubicBezTo>
                                    <a:lnTo>
                                      <a:pt x="1371600" y="0"/>
                                    </a:lnTo>
                                    <a:lnTo>
                                      <a:pt x="1371600" y="259080"/>
                                    </a:lnTo>
                                    <a:lnTo>
                                      <a:pt x="248920" y="238760"/>
                                    </a:lnTo>
                                    <a:cubicBezTo>
                                      <a:pt x="247227" y="508000"/>
                                      <a:pt x="245533" y="777240"/>
                                      <a:pt x="243840" y="1046480"/>
                                    </a:cubicBezTo>
                                    <a:lnTo>
                                      <a:pt x="0" y="10210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792A6DE" id="Freeform: Shape 385" o:spid="_x0000_s1026" style="position:absolute;margin-left:56.65pt;margin-top:-4.7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" path="m,1021080c1693,680720,3387,340360,5080,l1371600,r,259080l248920,238760v-1693,269240,-3387,538480,-5080,807720l,1021080xe" filled="f" strokecolor="#a5a5a5 [2092]" strokeweight="1pt">
                      <v:stroke joinstyle="miter"/>
                      <v:path arrowok="t" o:connecttype="custom" o:connectlocs="0,1021080;5080,0;1371600,0;1371600,259080;248920,238760;243840,1046480;0,1021080" o:connectangles="0,0,0,0,0,0,0"/>
                    </v:shape>
                  </w:pict>
                </mc:Fallback>
              </mc:AlternateContent>
            </w:r>
            <w:r w:rsidR="00FB1820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A1E2633" w14:textId="408BF25A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7BDF213D" w:rsidR="00545FD4" w:rsidRDefault="00944501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۲ صفحه </w:t>
      </w:r>
      <w:r w:rsidR="00CE2B1B">
        <w:rPr>
          <w:rFonts w:hint="cs"/>
          <w:b/>
          <w:bCs/>
          <w:rtl/>
          <w:lang w:bidi="fa-IR"/>
        </w:rPr>
        <w:t>۴۰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2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5632547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CE2B1B">
        <w:rPr>
          <w:rFonts w:hint="cs"/>
          <w:rtl/>
          <w:lang w:bidi="fa-IR"/>
        </w:rPr>
        <w:t xml:space="preserve">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322"/>
        <w:gridCol w:w="3018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45F573A4" w:rsidR="008F74B1" w:rsidRDefault="00944501" w:rsidP="008F74B1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8F74B1" w:rsidRPr="008F74B1">
        <w:rPr>
          <w:b/>
          <w:bCs/>
          <w:rtl/>
          <w:lang w:bidi="fa-IR"/>
        </w:rPr>
        <w:t xml:space="preserve">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7D437291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7581EA0D" w:rsidR="00CD61C9" w:rsidRDefault="00944501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خود را </w:t>
            </w:r>
            <w:proofErr w:type="spellStart"/>
            <w:r>
              <w:rPr>
                <w:rtl/>
                <w:lang w:bidi="fa-IR"/>
              </w:rPr>
              <w:t>بیازمایید</w:t>
            </w:r>
            <w:proofErr w:type="spellEnd"/>
            <w:r w:rsidR="009B7C9F" w:rsidRPr="009B7C9F">
              <w:rPr>
                <w:rtl/>
                <w:lang w:bidi="fa-IR"/>
              </w:rPr>
              <w:t xml:space="preserve"> ۱ ت صفحه ۳</w:t>
            </w:r>
            <w:r w:rsidR="009B7C9F">
              <w:rPr>
                <w:rFonts w:hint="cs"/>
                <w:rtl/>
                <w:lang w:bidi="fa-IR"/>
              </w:rPr>
              <w:t>۹</w:t>
            </w:r>
            <w:r w:rsidR="009B7C9F"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255B668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134C9C31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5263906E" w:rsidR="009B7C9F" w:rsidRDefault="00944501" w:rsidP="009B7C9F"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 xml:space="preserve">خود را </w:t>
                                  </w:r>
                                  <w:proofErr w:type="spellStart"/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>بیازمایید</w:t>
                                  </w:r>
                                  <w:proofErr w:type="spellEnd"/>
                                  <w:r w:rsidR="009B7C9F" w:rsidRPr="009B7C9F">
                                    <w:rPr>
                                      <w:rtl/>
                                      <w:lang w:bidi="fa-IR"/>
                                    </w:rPr>
                                    <w:t xml:space="preserve"> ۱ ث صفحه </w:t>
                                  </w:r>
                                  <w:r w:rsidR="00291918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۴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2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" filled="f" stroked="f">
                      <v:textbox style="mso-fit-shape-to-text:t">
                        <w:txbxContent>
                          <w:p w14:paraId="23A5E8BC" w14:textId="5263906E" w:rsidR="009B7C9F" w:rsidRDefault="00944501" w:rsidP="009B7C9F">
                            <w:r>
                              <w:rPr>
                                <w:rtl/>
                                <w:lang w:bidi="fa-IR"/>
                              </w:rPr>
                              <w:t xml:space="preserve">خود را </w:t>
                            </w:r>
                            <w:proofErr w:type="spellStart"/>
                            <w:r>
                              <w:rPr>
                                <w:rtl/>
                                <w:lang w:bidi="fa-IR"/>
                              </w:rPr>
                              <w:t>بیازمایید</w:t>
                            </w:r>
                            <w:proofErr w:type="spellEnd"/>
                            <w:r w:rsidR="009B7C9F" w:rsidRPr="009B7C9F">
                              <w:rPr>
                                <w:rtl/>
                                <w:lang w:bidi="fa-IR"/>
                              </w:rPr>
                              <w:t xml:space="preserve"> ۱ ث صفحه </w:t>
                            </w:r>
                            <w:r w:rsidR="00291918">
                              <w:rPr>
                                <w:rFonts w:hint="cs"/>
                                <w:rtl/>
                                <w:lang w:bidi="fa-IR"/>
                              </w:rPr>
                              <w:t>۴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06F00D5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1765" behindDoc="1" locked="0" layoutInCell="1" allowOverlap="1" wp14:anchorId="08641B63" wp14:editId="19D8F51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43604</wp:posOffset>
                  </wp:positionV>
                  <wp:extent cx="1774825" cy="942365"/>
                  <wp:effectExtent l="0" t="0" r="0" b="0"/>
                  <wp:wrapNone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825" cy="9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2789" behindDoc="1" locked="0" layoutInCell="1" allowOverlap="1" wp14:anchorId="24A47A70" wp14:editId="1627D222">
                  <wp:simplePos x="0" y="0"/>
                  <wp:positionH relativeFrom="column">
                    <wp:posOffset>143510</wp:posOffset>
                  </wp:positionH>
                  <wp:positionV relativeFrom="paragraph">
                    <wp:posOffset>43603</wp:posOffset>
                  </wp:positionV>
                  <wp:extent cx="1786881" cy="948766"/>
                  <wp:effectExtent l="0" t="0" r="4445" b="3810"/>
                  <wp:wrapNone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881" cy="94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3813" behindDoc="1" locked="0" layoutInCell="1" allowOverlap="1" wp14:anchorId="70C58498" wp14:editId="0B946379">
                  <wp:simplePos x="0" y="0"/>
                  <wp:positionH relativeFrom="column">
                    <wp:posOffset>130612</wp:posOffset>
                  </wp:positionH>
                  <wp:positionV relativeFrom="paragraph">
                    <wp:posOffset>39370</wp:posOffset>
                  </wp:positionV>
                  <wp:extent cx="1812921" cy="962592"/>
                  <wp:effectExtent l="0" t="0" r="0" b="9525"/>
                  <wp:wrapNone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921" cy="96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7B7D796" w:rsidR="009B7C9F" w:rsidRDefault="00944501" w:rsidP="009B7C9F">
      <w:pPr>
        <w:bidi/>
        <w:rPr>
          <w:rtl/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9B7C9F" w:rsidRPr="009B7C9F">
        <w:rPr>
          <w:rtl/>
          <w:lang w:bidi="fa-IR"/>
        </w:rPr>
        <w:t xml:space="preserve"> ۱ ب صفحه </w:t>
      </w:r>
      <w:r w:rsidR="009B7C9F"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0D421093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="00291918">
        <w:rPr>
          <w:rFonts w:hint="cs"/>
          <w:rtl/>
          <w:lang w:bidi="fa-IR"/>
        </w:rPr>
        <w:t xml:space="preserve">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3C6D130A" w:rsidR="009A4D4C" w:rsidRPr="00291918" w:rsidRDefault="009A4D4C" w:rsidP="009A4D4C">
      <w:pPr>
        <w:bidi/>
        <w:jc w:val="both"/>
        <w:rPr>
          <w:sz w:val="26"/>
          <w:szCs w:val="26"/>
          <w:lang w:bidi="fa-IR"/>
        </w:rPr>
      </w:pPr>
      <w:r w:rsidRPr="00291918">
        <w:rPr>
          <w:noProof/>
          <w:sz w:val="26"/>
          <w:szCs w:val="26"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1918">
        <w:rPr>
          <w:sz w:val="26"/>
          <w:szCs w:val="26"/>
          <w:rtl/>
          <w:lang w:bidi="fa-IR"/>
        </w:rPr>
        <w:t xml:space="preserve">تمرین ۴: ترکیب زیر را </w:t>
      </w:r>
      <w:proofErr w:type="spellStart"/>
      <w:r w:rsidRPr="00291918">
        <w:rPr>
          <w:sz w:val="26"/>
          <w:szCs w:val="26"/>
          <w:rtl/>
          <w:lang w:bidi="fa-IR"/>
        </w:rPr>
        <w:t>نام‌گذاری</w:t>
      </w:r>
      <w:proofErr w:type="spellEnd"/>
      <w:r w:rsidRPr="00291918">
        <w:rPr>
          <w:sz w:val="26"/>
          <w:szCs w:val="26"/>
          <w:rtl/>
          <w:lang w:bidi="fa-IR"/>
        </w:rPr>
        <w:t xml:space="preserve"> کنید: (وقتی ترکیب </w:t>
      </w:r>
      <w:proofErr w:type="spellStart"/>
      <w:r w:rsidRPr="00291918">
        <w:rPr>
          <w:sz w:val="26"/>
          <w:szCs w:val="26"/>
          <w:rtl/>
          <w:lang w:bidi="fa-IR"/>
        </w:rPr>
        <w:t>شلوغه</w:t>
      </w:r>
      <w:proofErr w:type="spellEnd"/>
      <w:r w:rsidRPr="00291918">
        <w:rPr>
          <w:sz w:val="26"/>
          <w:szCs w:val="26"/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291918">
        <w:rPr>
          <w:sz w:val="26"/>
          <w:szCs w:val="26"/>
          <w:rtl/>
          <w:lang w:bidi="fa-IR"/>
        </w:rPr>
        <w:t>ننویسی</w:t>
      </w:r>
      <w:proofErr w:type="spellEnd"/>
      <w:r w:rsidRPr="00291918">
        <w:rPr>
          <w:sz w:val="26"/>
          <w:szCs w:val="26"/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31D0FA3C" w:rsidR="003E3818" w:rsidRDefault="003E3818" w:rsidP="003E3818">
      <w:pPr>
        <w:bidi/>
        <w:rPr>
          <w:lang w:bidi="fa-IR"/>
        </w:rPr>
      </w:pPr>
    </w:p>
    <w:p w14:paraId="391C94CE" w14:textId="77777777" w:rsidR="00291918" w:rsidRDefault="00291918" w:rsidP="00291918">
      <w:pPr>
        <w:bidi/>
        <w:rPr>
          <w:lang w:bidi="fa-IR"/>
        </w:rPr>
      </w:pPr>
    </w:p>
    <w:p w14:paraId="0B566743" w14:textId="779EEE47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63DDC697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01313614" w:rsidR="0022745A" w:rsidRPr="0022745A" w:rsidRDefault="00291918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4837" behindDoc="1" locked="0" layoutInCell="1" allowOverlap="1" wp14:anchorId="7466E519" wp14:editId="4EA6E29E">
            <wp:simplePos x="0" y="0"/>
            <wp:positionH relativeFrom="margin">
              <wp:posOffset>5197899</wp:posOffset>
            </wp:positionH>
            <wp:positionV relativeFrom="paragraph">
              <wp:posOffset>541443</wp:posOffset>
            </wp:positionV>
            <wp:extent cx="615158" cy="389467"/>
            <wp:effectExtent l="0" t="0" r="0" b="0"/>
            <wp:wrapNone/>
            <wp:doc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8" cy="38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>
        <w:rPr>
          <w:lang w:bidi="fa-IR"/>
        </w:rPr>
        <w:t xml:space="preserve">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B5A75B4" w:rsidR="000E2DAF" w:rsidRDefault="003A0547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84597" behindDoc="1" locked="0" layoutInCell="1" allowOverlap="1" wp14:anchorId="6862683C" wp14:editId="24274D08">
            <wp:simplePos x="0" y="0"/>
            <wp:positionH relativeFrom="column">
              <wp:posOffset>3823522</wp:posOffset>
            </wp:positionH>
            <wp:positionV relativeFrom="paragraph">
              <wp:posOffset>404346</wp:posOffset>
            </wp:positionV>
            <wp:extent cx="1842658" cy="576694"/>
            <wp:effectExtent l="0" t="0" r="5715" b="0"/>
            <wp:wrapNone/>
            <wp:doc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        <pic:cNvPicPr/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658" cy="5766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77D06C9F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4363FFAF">
            <wp:simplePos x="0" y="0"/>
            <wp:positionH relativeFrom="column">
              <wp:posOffset>4567767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="00291918">
        <w:rPr>
          <w:rtl/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151C641F" w14:textId="20D05BC8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۴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4BE0B904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۵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lastRenderedPageBreak/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29FB5942" w14:textId="7FBB4FAD" w:rsidR="00291918" w:rsidRDefault="00291918" w:rsidP="00291918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</w:t>
      </w:r>
    </w:p>
    <w:p w14:paraId="6FFF2355" w14:textId="16A363E4" w:rsidR="00291918" w:rsidRDefault="00291918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153BEBC9" w14:textId="77777777" w:rsidR="004A5126" w:rsidRDefault="004A5126" w:rsidP="004A5126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664BAEF1" w14:textId="3055440E" w:rsidR="00207DB4" w:rsidRPr="00207DB4" w:rsidRDefault="00207DB4" w:rsidP="00291918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2AF4E20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Pr="00207DB4">
        <w:rPr>
          <w:rtl/>
          <w:lang w:bidi="fa-IR"/>
        </w:rPr>
        <w:t xml:space="preserve"> ۱ صفحه ۴</w:t>
      </w:r>
      <w:r w:rsidR="004A5126">
        <w:rPr>
          <w:rFonts w:hint="cs"/>
          <w:rtl/>
          <w:lang w:bidi="fa-IR"/>
        </w:rPr>
        <w:t>۲</w:t>
      </w:r>
      <w:r w:rsidRPr="00207DB4">
        <w:rPr>
          <w:rtl/>
          <w:lang w:bidi="fa-IR"/>
        </w:rPr>
        <w:t xml:space="preserve">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0BF4450A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35094934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="004A5126"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6FEABDEF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4A5126">
        <w:rPr>
          <w:rFonts w:hint="cs"/>
          <w:rtl/>
          <w:lang w:bidi="fa-IR"/>
        </w:rPr>
        <w:t xml:space="preserve"> </w:t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672658A3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FA2765A">
            <wp:simplePos x="0" y="0"/>
            <wp:positionH relativeFrom="column">
              <wp:posOffset>52514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</w:t>
      </w:r>
      <w:r w:rsidR="004A5126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433F7B4D" w:rsidR="007D662D" w:rsidRPr="007D662D" w:rsidRDefault="00944501" w:rsidP="00586779">
      <w:pPr>
        <w:bidi/>
        <w:contextualSpacing/>
        <w:rPr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7D662D" w:rsidRPr="007D662D">
        <w:rPr>
          <w:rtl/>
          <w:lang w:bidi="fa-IR"/>
        </w:rPr>
        <w:t xml:space="preserve"> الف و ب صفحه ۴۲</w:t>
      </w:r>
      <w:r w:rsidR="007D662D"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7"/>
        <w:gridCol w:w="1893"/>
        <w:gridCol w:w="1896"/>
        <w:gridCol w:w="2712"/>
        <w:gridCol w:w="2168"/>
      </w:tblGrid>
      <w:tr w:rsidR="004A5126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2824D6B7">
                  <wp:extent cx="1585277" cy="1498600"/>
                  <wp:effectExtent l="0" t="0" r="0" b="635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6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34" cy="153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6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10659" w:type="dxa"/>
        <w:tblLook w:val="04A0" w:firstRow="1" w:lastRow="0" w:firstColumn="1" w:lastColumn="0" w:noHBand="0" w:noVBand="1"/>
      </w:tblPr>
      <w:tblGrid>
        <w:gridCol w:w="2047"/>
        <w:gridCol w:w="2159"/>
        <w:gridCol w:w="2010"/>
        <w:gridCol w:w="2067"/>
        <w:gridCol w:w="2376"/>
      </w:tblGrid>
      <w:tr w:rsidR="002E63CC" w14:paraId="4FDE3960" w14:textId="77777777" w:rsidTr="004A5126">
        <w:trPr>
          <w:trHeight w:val="2879"/>
        </w:trPr>
        <w:tc>
          <w:tcPr>
            <w:tcW w:w="204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4A5126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9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2D793628" w:rsidR="004365B9" w:rsidRPr="00700E19" w:rsidRDefault="004365B9" w:rsidP="004A5126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>در یک صفح</w:t>
            </w:r>
            <w:r w:rsidR="004A5126">
              <w:rPr>
                <w:rFonts w:hint="cs"/>
                <w:sz w:val="22"/>
                <w:szCs w:val="22"/>
                <w:rtl/>
                <w:lang w:bidi="fa-IR"/>
              </w:rPr>
              <w:t>ه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1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6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2A9CFE4D" w:rsidR="004365B9" w:rsidRDefault="003A0547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3D4A2B1" wp14:editId="088BAF09">
                  <wp:extent cx="1371603" cy="2208280"/>
                  <wp:effectExtent l="0" t="0" r="0" b="1905"/>
                  <wp:doc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        <pic:cNvPicPr/>
                        </pic:nvPicPr>
                        <pic:blipFill>
                          <a:blip r:embed="rId17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3" cy="220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E1F6909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51672141" w:rsidR="007D662D" w:rsidRDefault="003A0547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83573" behindDoc="1" locked="0" layoutInCell="1" allowOverlap="1" wp14:anchorId="54280210" wp14:editId="271E8F83">
            <wp:simplePos x="0" y="0"/>
            <wp:positionH relativeFrom="margin">
              <wp:align>left</wp:align>
            </wp:positionH>
            <wp:positionV relativeFrom="paragraph">
              <wp:posOffset>5117</wp:posOffset>
            </wp:positionV>
            <wp:extent cx="1346424" cy="952357"/>
            <wp:effectExtent l="0" t="0" r="6350" b="635"/>
            <wp:wrapNone/>
            <wp:doc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        <pic:cNvPicPr/>
                  </pic:nvPicPr>
                  <pic:blipFill>
                    <a:blip r:embed="rId1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24" cy="952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82549" behindDoc="1" locked="0" layoutInCell="1" allowOverlap="1" wp14:anchorId="7706A2CE" wp14:editId="1628B585">
            <wp:simplePos x="0" y="0"/>
            <wp:positionH relativeFrom="margin">
              <wp:posOffset>5284694</wp:posOffset>
            </wp:positionH>
            <wp:positionV relativeFrom="paragraph">
              <wp:posOffset>5192</wp:posOffset>
            </wp:positionV>
            <wp:extent cx="1350869" cy="955717"/>
            <wp:effectExtent l="0" t="0" r="1905" b="0"/>
            <wp:wrapNone/>
            <wp:doc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        <pic:cNvPicPr/>
                  </pic:nvPicPr>
                  <pic:blipFill>
                    <a:blip r:embed="rId1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869" cy="9557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81525" behindDoc="1" locked="0" layoutInCell="1" allowOverlap="1" wp14:anchorId="3F92AEE8" wp14:editId="552978DD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1358265" cy="960755"/>
            <wp:effectExtent l="0" t="0" r="0" b="0"/>
            <wp:wrapNone/>
            <wp:doc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        <pic:cNvPicPr/>
                  </pic:nvPicPr>
                  <pic:blipFill>
                    <a:blip r:embed="rId1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4A6B394D" w:rsidR="007D662D" w:rsidRDefault="003A0547" w:rsidP="003A0547">
      <w:pPr>
        <w:tabs>
          <w:tab w:val="left" w:pos="2073"/>
        </w:tabs>
        <w:bidi/>
        <w:rPr>
          <w:lang w:bidi="fa-IR"/>
        </w:rPr>
      </w:pPr>
      <w:r>
        <w:rPr>
          <w:rtl/>
          <w:lang w:bidi="fa-IR"/>
        </w:rPr>
        <w:tab/>
      </w: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4A5126" w:rsidRDefault="007D662D" w:rsidP="007D662D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نزی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چند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ت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یدروژ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ز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گز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4A5126" w:rsidRDefault="0032423C" w:rsidP="0032423C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ست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صورت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رب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ود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دام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م‌پار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ست؟</w:t>
      </w:r>
    </w:p>
    <w:p w14:paraId="2B5673A9" w14:textId="7C690F8A" w:rsidR="0032423C" w:rsidRPr="004A5126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4A5126">
        <w:rPr>
          <w:rtl/>
          <w:lang w:bidi="fa-IR"/>
        </w:rPr>
        <w:t xml:space="preserve">۱) </w:t>
      </w:r>
      <w:proofErr w:type="spellStart"/>
      <w:r w:rsidRPr="004A5126">
        <w:rPr>
          <w:rtl/>
          <w:lang w:bidi="fa-IR"/>
        </w:rPr>
        <w:t>آلکین</w:t>
      </w:r>
      <w:proofErr w:type="spellEnd"/>
      <w:r w:rsidRPr="004A5126">
        <w:rPr>
          <w:rtl/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۲) </w:t>
      </w:r>
      <w:proofErr w:type="spellStart"/>
      <w:r w:rsidRPr="004A5126">
        <w:rPr>
          <w:rtl/>
          <w:lang w:bidi="fa-IR"/>
        </w:rPr>
        <w:t>سیکلوآلکان</w:t>
      </w:r>
      <w:proofErr w:type="spellEnd"/>
      <w:r w:rsidRPr="004A5126">
        <w:rPr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۳) </w:t>
      </w:r>
      <w:proofErr w:type="spellStart"/>
      <w:r w:rsidRPr="004A5126">
        <w:rPr>
          <w:rtl/>
          <w:lang w:bidi="fa-IR"/>
        </w:rPr>
        <w:t>آلکان</w:t>
      </w:r>
      <w:proofErr w:type="spellEnd"/>
      <w:r w:rsidRPr="004A5126">
        <w:rPr>
          <w:lang w:bidi="fa-IR"/>
        </w:rPr>
        <w:tab/>
      </w:r>
      <w:r w:rsidRPr="004A5126">
        <w:rPr>
          <w:rtl/>
          <w:lang w:bidi="fa-IR"/>
        </w:rPr>
        <w:tab/>
      </w:r>
      <w:r w:rsidRPr="004A5126">
        <w:rPr>
          <w:rtl/>
          <w:lang w:bidi="fa-IR"/>
        </w:rPr>
        <w:tab/>
        <w:t xml:space="preserve">۴)  </w:t>
      </w:r>
      <w:proofErr w:type="spellStart"/>
      <w:r w:rsidRPr="004A5126">
        <w:rPr>
          <w:rtl/>
          <w:lang w:bidi="fa-IR"/>
        </w:rPr>
        <w:t>آروماتیک</w:t>
      </w:r>
      <w:proofErr w:type="spellEnd"/>
    </w:p>
    <w:p w14:paraId="20C8AFA4" w14:textId="6CF12123" w:rsidR="00792270" w:rsidRPr="004A5126" w:rsidRDefault="0032423C" w:rsidP="0032423C">
      <w:pPr>
        <w:bidi/>
        <w:rPr>
          <w:sz w:val="40"/>
          <w:szCs w:val="40"/>
          <w:rtl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جر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ا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ی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و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سیکلوآلک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ر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حسب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sz w:val="24"/>
          <w:szCs w:val="24"/>
          <w:lang w:bidi="fa-IR"/>
        </w:rPr>
        <w:t>n</w:t>
      </w:r>
      <w:r w:rsidRPr="004A5126">
        <w:rPr>
          <w:sz w:val="24"/>
          <w:szCs w:val="24"/>
          <w:rtl/>
          <w:lang w:bidi="fa-IR"/>
        </w:rPr>
        <w:t xml:space="preserve"> بنویسید</w:t>
      </w:r>
      <w:r w:rsidRPr="004A5126">
        <w:rPr>
          <w:sz w:val="24"/>
          <w:szCs w:val="24"/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1BFEA117" w:rsidR="00AB50BE" w:rsidRPr="00AB50BE" w:rsidRDefault="004A5126" w:rsidP="00AB50BE">
      <w:pPr>
        <w:bidi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5861" behindDoc="1" locked="0" layoutInCell="1" allowOverlap="1" wp14:anchorId="3DA5F7E3" wp14:editId="6B8FA069">
            <wp:simplePos x="0" y="0"/>
            <wp:positionH relativeFrom="column">
              <wp:posOffset>4954693</wp:posOffset>
            </wp:positionH>
            <wp:positionV relativeFrom="paragraph">
              <wp:posOffset>93133</wp:posOffset>
            </wp:positionV>
            <wp:extent cx="139700" cy="139700"/>
            <wp:effectExtent l="0" t="0" r="0" b="0"/>
            <wp:wrapNone/>
            <wp:doc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BE" w:rsidRPr="00AB50BE">
        <w:rPr>
          <w:rtl/>
          <w:lang w:bidi="fa-IR"/>
        </w:rPr>
        <w:t xml:space="preserve">الف) اندازه </w:t>
      </w:r>
      <w:proofErr w:type="spellStart"/>
      <w:r w:rsidR="00AB50BE" w:rsidRPr="00AB50BE">
        <w:rPr>
          <w:rtl/>
          <w:lang w:bidi="fa-IR"/>
        </w:rPr>
        <w:t>مولکو</w:t>
      </w:r>
      <w:r>
        <w:rPr>
          <w:rFonts w:hint="cs"/>
          <w:rtl/>
          <w:lang w:bidi="fa-IR"/>
        </w:rPr>
        <w:t>ل</w:t>
      </w:r>
      <w:proofErr w:type="spellEnd"/>
      <w:r w:rsidR="00AB50BE" w:rsidRPr="00AB50BE">
        <w:rPr>
          <w:rtl/>
          <w:lang w:bidi="fa-IR"/>
        </w:rPr>
        <w:t>: نفت کوره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AB50BE" w:rsidRPr="00AB50BE">
        <w:rPr>
          <w:rtl/>
          <w:lang w:bidi="fa-IR"/>
        </w:rPr>
        <w:t xml:space="preserve">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فرّارتر</w:t>
      </w:r>
      <w:proofErr w:type="spellEnd"/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ascii="Arial" w:hAnsi="Arial" w:cs="Arial" w:hint="cs"/>
          <w:rtl/>
          <w:lang w:bidi="fa-IR"/>
        </w:rPr>
        <w:t>←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نقطه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وش</w:t>
      </w:r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تر</w:t>
      </w:r>
      <w:r w:rsidR="00AB50BE" w:rsidRPr="00AB50BE">
        <w:rPr>
          <w:rtl/>
          <w:lang w:bidi="fa-IR"/>
        </w:rPr>
        <w:t xml:space="preserve"> </w:t>
      </w:r>
      <w:r w:rsidR="00AB50BE">
        <w:rPr>
          <w:rFonts w:ascii="Segoe UI Emoji" w:hAnsi="Segoe UI Emoji" w:cs="Segoe UI Emoji"/>
          <w:rtl/>
          <w:lang w:bidi="fa-IR"/>
        </w:rPr>
        <w:t>⇄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رم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و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اندازه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Fonts w:hint="cs"/>
          <w:rtl/>
          <w:lang w:bidi="fa-IR"/>
        </w:rPr>
        <w:t>مولکول</w:t>
      </w:r>
      <w:proofErr w:type="spellEnd"/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کم‌تر</w:t>
      </w:r>
      <w:proofErr w:type="spellEnd"/>
      <w:r w:rsidR="00AB50BE"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F98F149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A5126">
        <w:rPr>
          <w:color w:val="A6A6A6" w:themeColor="background1" w:themeShade="A6"/>
          <w:lang w:bidi="fa-IR"/>
        </w:rPr>
        <w:t xml:space="preserve"> 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77FF2B4" w:rsidR="008840D6" w:rsidRPr="008840D6" w:rsidRDefault="004A5126" w:rsidP="008840D6">
      <w:pPr>
        <w:bidi/>
        <w:jc w:val="center"/>
        <w:rPr>
          <w:b/>
          <w:bCs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196885" behindDoc="1" locked="0" layoutInCell="1" allowOverlap="1" wp14:anchorId="29B98194" wp14:editId="28F2625B">
            <wp:simplePos x="0" y="0"/>
            <wp:positionH relativeFrom="column">
              <wp:posOffset>2347383</wp:posOffset>
            </wp:positionH>
            <wp:positionV relativeFrom="paragraph">
              <wp:posOffset>75988</wp:posOffset>
            </wp:positionV>
            <wp:extent cx="1211580" cy="152400"/>
            <wp:effectExtent l="0" t="0" r="7620" b="0"/>
            <wp:wrapNone/>
            <wp:doc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        <pic:cNvPicPr/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840D6" w:rsidRPr="008840D6">
        <w:rPr>
          <w:b/>
          <w:bCs/>
          <w:rtl/>
          <w:lang w:bidi="fa-IR"/>
        </w:rPr>
        <w:t>زغال‌سنگ</w:t>
      </w:r>
      <w:proofErr w:type="spellEnd"/>
      <w:r w:rsidR="008840D6" w:rsidRPr="008840D6">
        <w:rPr>
          <w:b/>
          <w:bCs/>
          <w:rtl/>
          <w:lang w:bidi="fa-IR"/>
        </w:rPr>
        <w:t xml:space="preserve"> </w:t>
      </w:r>
      <w:r w:rsidR="008840D6" w:rsidRPr="008840D6">
        <w:rPr>
          <w:rtl/>
          <w:lang w:bidi="fa-IR"/>
        </w:rPr>
        <w:t>(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  <w:t xml:space="preserve">      </w:t>
      </w:r>
      <w:r w:rsidR="008840D6" w:rsidRPr="008840D6">
        <w:rPr>
          <w:rtl/>
          <w:lang w:bidi="fa-IR"/>
        </w:rPr>
        <w:t>)</w:t>
      </w:r>
    </w:p>
    <w:p w14:paraId="75A6A8E1" w14:textId="43862BCD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421ABCD9" w:rsidR="008840D6" w:rsidRPr="008840D6" w:rsidRDefault="003A0547" w:rsidP="00AA57DE">
      <w:pPr>
        <w:bidi/>
        <w:jc w:val="both"/>
        <w:rPr>
          <w:b/>
          <w:bCs/>
          <w:lang w:bidi="fa-IR"/>
        </w:rPr>
      </w:pPr>
      <w:r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0" distB="0" distL="114300" distR="114300" simplePos="0" relativeHeight="252180501" behindDoc="0" locked="0" layoutInCell="1" allowOverlap="1" wp14:anchorId="16CB976B" wp14:editId="1201E33F">
                <wp:simplePos x="0" y="0"/>
                <wp:positionH relativeFrom="column">
                  <wp:posOffset>5356412</wp:posOffset>
                </wp:positionH>
                <wp:positionV relativeFrom="paragraph">
                  <wp:posOffset>34589</wp:posOffset>
                </wp:positionV>
                <wp:extent cx="129988" cy="591670"/>
                <wp:effectExtent l="0" t="0" r="60960" b="18415"/>
                <wp:wrapNone/>
                <wp:docPr id="441" name="Right Brace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988" cy="59167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E96A1B" id="Right Brace 441" o:spid="_x0000_s1026" type="#_x0000_t88" style="position:absolute;margin-left:421.75pt;margin-top:2.7pt;width:10.25pt;height:46.6pt;z-index:2521805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" adj="395" strokecolor="#a5a5a5 [2092]" strokeweight="1pt">
                <v:stroke joinstyle="miter"/>
              </v:shape>
            </w:pict>
          </mc:Fallback>
        </mc:AlternateContent>
      </w:r>
      <w:r w:rsidR="008840D6"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74DBEAA5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3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Mxh&#10;0KY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 w:rsidR="008840D6">
        <w:rPr>
          <w:rFonts w:ascii="Arial" w:hAnsi="Arial" w:cs="Arial"/>
          <w:lang w:bidi="fa-IR"/>
        </w:rPr>
        <w:t xml:space="preserve">  </w:t>
      </w:r>
      <w:r w:rsidR="008840D6">
        <w:rPr>
          <w:rFonts w:ascii="Arial" w:hAnsi="Arial" w:cs="Arial" w:hint="cs"/>
          <w:rtl/>
          <w:lang w:bidi="fa-IR"/>
        </w:rPr>
        <w:t xml:space="preserve">             </w:t>
      </w:r>
      <w:r w:rsidR="008840D6">
        <w:rPr>
          <w:rFonts w:ascii="Arial" w:hAnsi="Arial" w:cs="Arial"/>
          <w:lang w:bidi="fa-IR"/>
        </w:rPr>
        <w:t xml:space="preserve">           </w:t>
      </w:r>
      <w:r w:rsidR="008840D6" w:rsidRPr="008840D6">
        <w:rPr>
          <w:rtl/>
          <w:lang w:bidi="fa-IR"/>
        </w:rPr>
        <w:t xml:space="preserve"> </w:t>
      </w:r>
      <w:r w:rsidR="008840D6" w:rsidRPr="008840D6">
        <w:rPr>
          <w:rFonts w:hint="cs"/>
          <w:rtl/>
          <w:lang w:bidi="fa-IR"/>
        </w:rPr>
        <w:t>بنزین</w:t>
      </w:r>
      <w:r w:rsidR="008840D6"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1780CEB1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16E5166B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3A0547">
        <w:rPr>
          <w:noProof/>
          <w:rtl/>
          <w:lang w:val="fa-IR" w:bidi="fa-IR"/>
        </w:rPr>
        <w:drawing>
          <wp:inline distT="0" distB="0" distL="0" distR="0" wp14:anchorId="6D99BAA5" wp14:editId="3D9A397D">
            <wp:extent cx="140208" cy="140208"/>
            <wp:effectExtent l="0" t="0" r="0" b="0"/>
            <wp:docPr id="443" name="Picture 44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5E7073D7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="003A0547">
        <w:rPr>
          <w:noProof/>
          <w:rtl/>
          <w:lang w:val="fa-IR" w:bidi="fa-IR"/>
        </w:rPr>
        <w:drawing>
          <wp:inline distT="0" distB="0" distL="0" distR="0" wp14:anchorId="1B18ED41" wp14:editId="26528A8A">
            <wp:extent cx="140208" cy="140208"/>
            <wp:effectExtent l="0" t="0" r="0" b="0"/>
            <wp:docPr id="442" name="Picture 44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0B934ED0" w:rsidR="008840D6" w:rsidRPr="00A23CC8" w:rsidRDefault="0068553A" w:rsidP="00AA57DE">
      <w:pPr>
        <w:bidi/>
        <w:jc w:val="both"/>
        <w:rPr>
          <w:b/>
          <w:bCs/>
          <w:i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7909" behindDoc="1" locked="0" layoutInCell="1" allowOverlap="1" wp14:anchorId="4DC4B202" wp14:editId="26A98FDB">
            <wp:simplePos x="0" y="0"/>
            <wp:positionH relativeFrom="column">
              <wp:posOffset>5145616</wp:posOffset>
            </wp:positionH>
            <wp:positionV relativeFrom="paragraph">
              <wp:posOffset>63289</wp:posOffset>
            </wp:positionV>
            <wp:extent cx="271145" cy="147320"/>
            <wp:effectExtent l="0" t="0" r="0" b="5080"/>
            <wp:wrapNone/>
            <wp:doc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        <pic:cNvPicPr/>
                  </pic:nvPicPr>
                  <pic:blipFill>
                    <a:blip r:embed="rId1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45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0547">
        <w:rPr>
          <w:noProof/>
          <w:rtl/>
          <w:lang w:val="fa-IR" w:bidi="fa-IR"/>
        </w:rPr>
        <w:drawing>
          <wp:anchor distT="0" distB="0" distL="114300" distR="114300" simplePos="0" relativeHeight="252179477" behindDoc="1" locked="0" layoutInCell="1" allowOverlap="1" wp14:anchorId="32EF5000" wp14:editId="664CB493">
            <wp:simplePos x="0" y="0"/>
            <wp:positionH relativeFrom="column">
              <wp:posOffset>44263</wp:posOffset>
            </wp:positionH>
            <wp:positionV relativeFrom="paragraph">
              <wp:posOffset>48671</wp:posOffset>
            </wp:positionV>
            <wp:extent cx="2816225" cy="168910"/>
            <wp:effectExtent l="0" t="0" r="3175" b="2540"/>
            <wp:wrapNone/>
            <wp:doc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        <pic:cNvPicPr/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6C37"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انداختن گاز</w:t>
      </w:r>
      <w:r>
        <w:rPr>
          <w:lang w:bidi="fa-IR"/>
        </w:rPr>
        <w:tab/>
        <w:t xml:space="preserve">   </w:t>
      </w:r>
      <w:r w:rsidR="00D96C37" w:rsidRPr="00D96C37">
        <w:rPr>
          <w:rtl/>
          <w:lang w:bidi="fa-IR"/>
        </w:rPr>
        <w:t xml:space="preserve">  خارج شده از </w:t>
      </w:r>
      <w:proofErr w:type="spellStart"/>
      <w:r w:rsidR="00D96C37" w:rsidRPr="00D96C37">
        <w:rPr>
          <w:rtl/>
          <w:lang w:bidi="fa-IR"/>
        </w:rPr>
        <w:t>دودکش</w:t>
      </w:r>
      <w:proofErr w:type="spellEnd"/>
      <w:r w:rsidR="00D96C37"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ها به کمک </w:t>
      </w:r>
    </w:p>
    <w:p w14:paraId="7B5EC1DE" w14:textId="17CFB341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</w:t>
      </w:r>
      <w:r w:rsidR="0068553A">
        <w:rPr>
          <w:rFonts w:hint="cs"/>
          <w:rtl/>
          <w:lang w:bidi="fa-IR"/>
        </w:rPr>
        <w:t xml:space="preserve">( </w:t>
      </w:r>
      <w:r w:rsidRPr="00AA57DE">
        <w:rPr>
          <w:rtl/>
          <w:lang w:bidi="fa-IR"/>
        </w:rPr>
        <w:t>سبک/</w:t>
      </w:r>
      <w:r w:rsidR="0068553A">
        <w:rPr>
          <w:rFonts w:hint="cs"/>
          <w:rtl/>
          <w:lang w:bidi="fa-IR"/>
        </w:rPr>
        <w:t xml:space="preserve"> </w:t>
      </w:r>
      <w:r w:rsidRPr="00AA57DE">
        <w:rPr>
          <w:rtl/>
          <w:lang w:bidi="fa-IR"/>
        </w:rPr>
        <w:t>سنگین</w:t>
      </w:r>
      <w:r w:rsidR="0068553A">
        <w:rPr>
          <w:rFonts w:hint="cs"/>
          <w:rtl/>
          <w:lang w:bidi="fa-IR"/>
        </w:rPr>
        <w:t>)</w:t>
      </w:r>
      <w:r w:rsidRPr="00AA57DE">
        <w:rPr>
          <w:rtl/>
          <w:lang w:bidi="fa-IR"/>
        </w:rPr>
        <w:t xml:space="preserve">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5BFF5A93" w14:textId="77777777" w:rsidR="00A23CC8" w:rsidRDefault="00AA57DE" w:rsidP="00A23CC8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2D926611" w:rsidR="00AD0636" w:rsidRPr="00BF6AF4" w:rsidRDefault="00C00276" w:rsidP="00BF6AF4">
      <w:pPr>
        <w:bidi/>
        <w:jc w:val="right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588CE9FD" wp14:editId="3C31607A">
            <wp:extent cx="1107950" cy="275845"/>
            <wp:effectExtent l="0" t="0" r="0" b="0"/>
            <wp:doc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        <pic:cNvPicPr/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7950" cy="27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0636" w:rsidRPr="00BF6AF4" w:rsidSect="002D103A">
      <w:headerReference w:type="even" r:id="rId179"/>
      <w:headerReference w:type="default" r:id="rId180"/>
      <w:footerReference w:type="default" r:id="rId181"/>
      <w:headerReference w:type="first" r:id="rId182"/>
      <w:footerReference w:type="first" r:id="rId183"/>
      <w:footnotePr>
        <w:numRestart w:val="eachPage"/>
      </w:footnotePr>
      <w:pgSz w:w="11906" w:h="16838" w:code="9"/>
      <w:pgMar w:top="720" w:right="720" w:bottom="720" w:left="63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1167E2" w14:textId="77777777" w:rsidR="004037A0" w:rsidRDefault="004037A0" w:rsidP="005B1044">
      <w:pPr>
        <w:spacing w:after="0" w:line="240" w:lineRule="auto"/>
      </w:pPr>
      <w:r>
        <w:separator/>
      </w:r>
    </w:p>
  </w:endnote>
  <w:endnote w:type="continuationSeparator" w:id="0">
    <w:p w14:paraId="1CE8AAA6" w14:textId="77777777" w:rsidR="004037A0" w:rsidRDefault="004037A0" w:rsidP="005B1044">
      <w:pPr>
        <w:spacing w:after="0" w:line="240" w:lineRule="auto"/>
      </w:pPr>
      <w:r>
        <w:continuationSeparator/>
      </w:r>
    </w:p>
  </w:endnote>
  <w:endnote w:type="continuationNotice" w:id="1">
    <w:p w14:paraId="5ACCC013" w14:textId="77777777" w:rsidR="004037A0" w:rsidRDefault="004037A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54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55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243D88" w14:textId="77777777" w:rsidR="004037A0" w:rsidRDefault="004037A0" w:rsidP="005B1044">
      <w:pPr>
        <w:spacing w:after="0" w:line="240" w:lineRule="auto"/>
      </w:pPr>
      <w:r>
        <w:separator/>
      </w:r>
    </w:p>
  </w:footnote>
  <w:footnote w:type="continuationSeparator" w:id="0">
    <w:p w14:paraId="4D0ED196" w14:textId="77777777" w:rsidR="004037A0" w:rsidRDefault="004037A0" w:rsidP="005B1044">
      <w:pPr>
        <w:spacing w:after="0" w:line="240" w:lineRule="auto"/>
      </w:pPr>
      <w:r>
        <w:continuationSeparator/>
      </w:r>
    </w:p>
  </w:footnote>
  <w:footnote w:type="continuationNotice" w:id="1">
    <w:p w14:paraId="17DCEE75" w14:textId="77777777" w:rsidR="004037A0" w:rsidRDefault="004037A0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4037A0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4037A0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4037A0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7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$$_x000d__x000a__x000d__x000a_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593C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4662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22C"/>
    <w:rsid w:val="000E2DAF"/>
    <w:rsid w:val="000E3B38"/>
    <w:rsid w:val="000E5746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29FC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E7B78"/>
    <w:rsid w:val="001F3740"/>
    <w:rsid w:val="001F3905"/>
    <w:rsid w:val="001F5ED7"/>
    <w:rsid w:val="002010A2"/>
    <w:rsid w:val="00205029"/>
    <w:rsid w:val="00205590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872D5"/>
    <w:rsid w:val="002907A7"/>
    <w:rsid w:val="00291918"/>
    <w:rsid w:val="002A037E"/>
    <w:rsid w:val="002A0E7E"/>
    <w:rsid w:val="002A3D7F"/>
    <w:rsid w:val="002A52A0"/>
    <w:rsid w:val="002B20FA"/>
    <w:rsid w:val="002B7AA3"/>
    <w:rsid w:val="002C0099"/>
    <w:rsid w:val="002C1F2E"/>
    <w:rsid w:val="002C3C78"/>
    <w:rsid w:val="002C4AD7"/>
    <w:rsid w:val="002C7AED"/>
    <w:rsid w:val="002D103A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2639"/>
    <w:rsid w:val="00353597"/>
    <w:rsid w:val="00355668"/>
    <w:rsid w:val="0035675C"/>
    <w:rsid w:val="003575CA"/>
    <w:rsid w:val="00361A97"/>
    <w:rsid w:val="00364A9D"/>
    <w:rsid w:val="003652B5"/>
    <w:rsid w:val="00373B7A"/>
    <w:rsid w:val="00373C0E"/>
    <w:rsid w:val="003763FA"/>
    <w:rsid w:val="003937F7"/>
    <w:rsid w:val="003A054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7A0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126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30F6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288B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8553A"/>
    <w:rsid w:val="00690373"/>
    <w:rsid w:val="00690A4B"/>
    <w:rsid w:val="00693A27"/>
    <w:rsid w:val="00693DBC"/>
    <w:rsid w:val="00693DDA"/>
    <w:rsid w:val="00693E64"/>
    <w:rsid w:val="0069771E"/>
    <w:rsid w:val="0069793A"/>
    <w:rsid w:val="006A583A"/>
    <w:rsid w:val="006B048F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063A6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57EF"/>
    <w:rsid w:val="008D68FC"/>
    <w:rsid w:val="008E3CFA"/>
    <w:rsid w:val="008E44C1"/>
    <w:rsid w:val="008E45E8"/>
    <w:rsid w:val="008E4CF4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44501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2476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3CC8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2BAF"/>
    <w:rsid w:val="00A74077"/>
    <w:rsid w:val="00A801DB"/>
    <w:rsid w:val="00A82C8F"/>
    <w:rsid w:val="00A83AE4"/>
    <w:rsid w:val="00A860B3"/>
    <w:rsid w:val="00A86231"/>
    <w:rsid w:val="00A86288"/>
    <w:rsid w:val="00A9254E"/>
    <w:rsid w:val="00AA192B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38B2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BF6AF4"/>
    <w:rsid w:val="00C00276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56086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192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2B1B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13CD1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64711"/>
    <w:rsid w:val="00E702B4"/>
    <w:rsid w:val="00E71643"/>
    <w:rsid w:val="00E717CB"/>
    <w:rsid w:val="00E742A8"/>
    <w:rsid w:val="00E77F1E"/>
    <w:rsid w:val="00E81010"/>
    <w:rsid w:val="00E83599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63A76"/>
    <w:rsid w:val="00F640D2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53.png"/><Relationship Id="rId181" Type="http://schemas.openxmlformats.org/officeDocument/2006/relationships/footer" Target="footer1.xml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image" Target="media/image111.png"/><Relationship Id="rId139" Type="http://schemas.openxmlformats.org/officeDocument/2006/relationships/image" Target="media/image132.png"/><Relationship Id="rId85" Type="http://schemas.openxmlformats.org/officeDocument/2006/relationships/image" Target="media/image79.png"/><Relationship Id="rId150" Type="http://schemas.openxmlformats.org/officeDocument/2006/relationships/image" Target="media/image143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header" Target="header3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3.wmf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55.png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oleObject" Target="embeddings/oleObject1.bin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header" Target="header1.xml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header" Target="header2.xml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4.png"/><Relationship Id="rId165" Type="http://schemas.openxmlformats.org/officeDocument/2006/relationships/image" Target="media/image158.png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34" Type="http://schemas.openxmlformats.org/officeDocument/2006/relationships/image" Target="media/image127.png"/><Relationship Id="rId80" Type="http://schemas.openxmlformats.org/officeDocument/2006/relationships/image" Target="media/image74.png"/><Relationship Id="rId155" Type="http://schemas.openxmlformats.org/officeDocument/2006/relationships/image" Target="media/image148.png"/><Relationship Id="rId176" Type="http://schemas.openxmlformats.org/officeDocument/2006/relationships/image" Target="media/image169.png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7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8.png"/><Relationship Id="rId166" Type="http://schemas.openxmlformats.org/officeDocument/2006/relationships/image" Target="media/image159.png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1</TotalTime>
  <Pages>38</Pages>
  <Words>7869</Words>
  <Characters>44858</Characters>
  <Application>Microsoft Office Word</Application>
  <DocSecurity>0</DocSecurity>
  <Lines>373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55</cp:revision>
  <cp:lastPrinted>2023-10-13T12:05:00Z</cp:lastPrinted>
  <dcterms:created xsi:type="dcterms:W3CDTF">2023-08-04T12:53:00Z</dcterms:created>
  <dcterms:modified xsi:type="dcterms:W3CDTF">2024-01-30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